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79" w:type="dxa"/>
        <w:tblInd w:w="-1281" w:type="dxa"/>
        <w:tblLook w:val="01E0" w:firstRow="1" w:lastRow="1" w:firstColumn="1" w:lastColumn="1" w:noHBand="0" w:noVBand="0"/>
      </w:tblPr>
      <w:tblGrid>
        <w:gridCol w:w="4111"/>
        <w:gridCol w:w="6568"/>
      </w:tblGrid>
      <w:tr w:rsidR="00A077A4" w:rsidRPr="00D835C4" w14:paraId="1995E21D" w14:textId="77777777" w:rsidTr="00393D9A">
        <w:trPr>
          <w:trHeight w:val="960"/>
        </w:trPr>
        <w:tc>
          <w:tcPr>
            <w:tcW w:w="4111" w:type="dxa"/>
          </w:tcPr>
          <w:p w14:paraId="184A704F" w14:textId="77777777" w:rsidR="00A077A4" w:rsidRPr="00D835C4" w:rsidRDefault="00A077A4" w:rsidP="009F5F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SỞ GIÁO DỤC VÀ ĐÀO TẠO NGHỆ AN</w:t>
            </w:r>
          </w:p>
          <w:p w14:paraId="7AC33D05" w14:textId="77777777" w:rsidR="00A077A4" w:rsidRPr="00D835C4" w:rsidRDefault="00282CFC" w:rsidP="009F5F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38A65CE" wp14:editId="7F706E64">
                      <wp:simplePos x="0" y="0"/>
                      <wp:positionH relativeFrom="column">
                        <wp:posOffset>942975</wp:posOffset>
                      </wp:positionH>
                      <wp:positionV relativeFrom="paragraph">
                        <wp:posOffset>40005</wp:posOffset>
                      </wp:positionV>
                      <wp:extent cx="5715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BD4EB3" id="Straight Connector 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25pt,3.15pt" to="119.2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CPHAIAADU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"/>
                  </w:pict>
                </mc:Fallback>
              </mc:AlternateContent>
            </w:r>
          </w:p>
          <w:p w14:paraId="2F08DD1B" w14:textId="77777777" w:rsidR="00A077A4" w:rsidRPr="00D835C4" w:rsidRDefault="00A077A4" w:rsidP="009F5F7E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u w:val="single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</w:t>
            </w:r>
          </w:p>
        </w:tc>
        <w:tc>
          <w:tcPr>
            <w:tcW w:w="6568" w:type="dxa"/>
          </w:tcPr>
          <w:p w14:paraId="02172B0E" w14:textId="77777777" w:rsidR="00A077A4" w:rsidRPr="00D835C4" w:rsidRDefault="00A077A4" w:rsidP="009F5F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KỲ THI TUYỂN SINH VÀO LỚP 10 </w:t>
            </w:r>
          </w:p>
          <w:p w14:paraId="4DDB6E2F" w14:textId="77777777" w:rsidR="00A077A4" w:rsidRPr="00D835C4" w:rsidRDefault="00A077A4" w:rsidP="009F5F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PHAN BỘI CHÂU</w:t>
            </w:r>
          </w:p>
          <w:p w14:paraId="761EE075" w14:textId="77777777" w:rsidR="00A077A4" w:rsidRPr="00D835C4" w:rsidRDefault="009A26E6" w:rsidP="00F62FC3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747FB60" wp14:editId="3F834DE5">
                      <wp:simplePos x="0" y="0"/>
                      <wp:positionH relativeFrom="column">
                        <wp:posOffset>1379838</wp:posOffset>
                      </wp:positionH>
                      <wp:positionV relativeFrom="paragraph">
                        <wp:posOffset>198755</wp:posOffset>
                      </wp:positionV>
                      <wp:extent cx="125730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43DA7E8" id="Straight Connector 1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65pt,15.65pt" to="207.6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A077A4"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 </w:t>
            </w:r>
            <w:r w:rsidR="00A077A4" w:rsidRPr="00D835C4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NĂM HỌC 202</w:t>
            </w:r>
            <w:r w:rsidR="00F62FC3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3</w:t>
            </w:r>
            <w:r w:rsidR="00BB7E1E" w:rsidRPr="00D835C4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– 202</w:t>
            </w:r>
            <w:r w:rsidR="00F62FC3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4</w:t>
            </w:r>
          </w:p>
        </w:tc>
      </w:tr>
    </w:tbl>
    <w:p w14:paraId="261044E2" w14:textId="77777777" w:rsidR="00E33B56" w:rsidRPr="00460E42" w:rsidRDefault="00A077A4" w:rsidP="009F5F7E">
      <w:pPr>
        <w:spacing w:after="0" w:line="240" w:lineRule="auto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</w:pPr>
      <w:r w:rsidRPr="00D835C4">
        <w:rPr>
          <w:rFonts w:asciiTheme="majorHAnsi" w:hAnsiTheme="majorHAnsi" w:cstheme="majorHAnsi"/>
          <w:b/>
          <w:sz w:val="24"/>
          <w:szCs w:val="24"/>
          <w:lang w:val="pt-BR"/>
        </w:rPr>
        <w:t xml:space="preserve">ĐÁP ÁN VÀ HƯỚNG DẪN </w:t>
      </w: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 xml:space="preserve">CHẤM ĐỀ THI </w:t>
      </w: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HÍNH THỨC</w:t>
      </w:r>
    </w:p>
    <w:p w14:paraId="592F5D7A" w14:textId="77777777" w:rsidR="00BB7E1E" w:rsidRDefault="00BB7E1E" w:rsidP="009F5F7E">
      <w:pPr>
        <w:spacing w:after="0" w:line="240" w:lineRule="auto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</w:pP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 xml:space="preserve">Môn: </w:t>
      </w:r>
      <w:r w:rsidR="00B50816"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>Toán</w:t>
      </w:r>
    </w:p>
    <w:p w14:paraId="09220730" w14:textId="77777777" w:rsidR="00F1299F" w:rsidRDefault="00F1299F" w:rsidP="009F5F7E">
      <w:pPr>
        <w:spacing w:after="0" w:line="240" w:lineRule="auto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>Đáp án gồm 4 trang</w:t>
      </w:r>
    </w:p>
    <w:p w14:paraId="797A6532" w14:textId="77777777" w:rsidR="00F1299F" w:rsidRPr="00460E42" w:rsidRDefault="00F1299F" w:rsidP="009F5F7E">
      <w:pPr>
        <w:spacing w:after="0" w:line="240" w:lineRule="auto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</w:pPr>
    </w:p>
    <w:tbl>
      <w:tblPr>
        <w:tblStyle w:val="LiBang"/>
        <w:tblW w:w="10777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414"/>
        <w:gridCol w:w="540"/>
        <w:gridCol w:w="3866"/>
        <w:gridCol w:w="425"/>
        <w:gridCol w:w="4678"/>
        <w:gridCol w:w="142"/>
        <w:gridCol w:w="712"/>
      </w:tblGrid>
      <w:tr w:rsidR="00E33B56" w:rsidRPr="00D835C4" w14:paraId="2CFEEEDD" w14:textId="77777777" w:rsidTr="00282CFC">
        <w:tc>
          <w:tcPr>
            <w:tcW w:w="954" w:type="dxa"/>
            <w:gridSpan w:val="2"/>
          </w:tcPr>
          <w:p w14:paraId="6789282C" w14:textId="77777777" w:rsidR="00E33B56" w:rsidRPr="00D835C4" w:rsidRDefault="00E33B56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969" w:type="dxa"/>
            <w:gridSpan w:val="3"/>
          </w:tcPr>
          <w:p w14:paraId="13D70750" w14:textId="77777777" w:rsidR="00E33B56" w:rsidRPr="00D835C4" w:rsidRDefault="00E33B56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Nội Dung</w:t>
            </w:r>
          </w:p>
        </w:tc>
        <w:tc>
          <w:tcPr>
            <w:tcW w:w="854" w:type="dxa"/>
            <w:gridSpan w:val="2"/>
            <w:vAlign w:val="center"/>
          </w:tcPr>
          <w:p w14:paraId="3B404E0C" w14:textId="77777777" w:rsidR="00E33B56" w:rsidRPr="00243984" w:rsidRDefault="00E33B56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 w:rsidRPr="00243984">
              <w:rPr>
                <w:rFonts w:asciiTheme="majorHAnsi" w:hAnsiTheme="majorHAnsi" w:cstheme="majorHAnsi"/>
                <w:b/>
                <w:lang w:val="en-US"/>
              </w:rPr>
              <w:t>Điểm</w:t>
            </w:r>
          </w:p>
        </w:tc>
      </w:tr>
      <w:tr w:rsidR="00122564" w:rsidRPr="00D835C4" w14:paraId="74FA94F4" w14:textId="77777777" w:rsidTr="00AA757F">
        <w:tc>
          <w:tcPr>
            <w:tcW w:w="414" w:type="dxa"/>
            <w:vMerge w:val="restart"/>
            <w:vAlign w:val="center"/>
          </w:tcPr>
          <w:p w14:paraId="4B1E5938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540" w:type="dxa"/>
            <w:vMerge w:val="restart"/>
            <w:vAlign w:val="center"/>
          </w:tcPr>
          <w:p w14:paraId="66519760" w14:textId="77777777" w:rsidR="00122564" w:rsidRPr="00D835C4" w:rsidRDefault="00122564" w:rsidP="009F5F7E">
            <w:pPr>
              <w:tabs>
                <w:tab w:val="left" w:pos="332"/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)</w:t>
            </w:r>
          </w:p>
          <w:p w14:paraId="63293C81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4002F9A7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4D305EDF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53B47DBB" w14:textId="77777777" w:rsidR="00122564" w:rsidRPr="00D835C4" w:rsidRDefault="00034A27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,0</w:t>
            </w:r>
          </w:p>
          <w:p w14:paraId="4E485E47" w14:textId="77777777" w:rsidR="00122564" w:rsidRPr="00D835C4" w:rsidRDefault="00122564" w:rsidP="009F5F7E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823" w:type="dxa"/>
            <w:gridSpan w:val="5"/>
            <w:shd w:val="clear" w:color="auto" w:fill="FFE599" w:themeFill="accent4" w:themeFillTint="66"/>
          </w:tcPr>
          <w:p w14:paraId="4955A07C" w14:textId="77777777" w:rsidR="00122564" w:rsidRPr="00D835C4" w:rsidRDefault="00A175B3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Giải phương trình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  <w:r w:rsidR="003445C1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object w:dxaOrig="2540" w:dyaOrig="320" w14:anchorId="2B5010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pt;height:16.5pt" o:ole="">
                  <v:imagedata r:id="rId8" o:title=""/>
                </v:shape>
                <o:OLEObject Type="Embed" ProgID="Equation.DSMT4" ShapeID="_x0000_i1025" DrawAspect="Content" ObjectID="_1750741468" r:id="rId9"/>
              </w:objec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</w:p>
        </w:tc>
      </w:tr>
      <w:tr w:rsidR="00122564" w:rsidRPr="00D835C4" w14:paraId="57326CC8" w14:textId="77777777" w:rsidTr="00241A7E">
        <w:tc>
          <w:tcPr>
            <w:tcW w:w="414" w:type="dxa"/>
            <w:vMerge/>
            <w:vAlign w:val="center"/>
          </w:tcPr>
          <w:p w14:paraId="4C3141A9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18B0D553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bottom w:val="dotted" w:sz="4" w:space="0" w:color="auto"/>
            </w:tcBorders>
          </w:tcPr>
          <w:p w14:paraId="52F49E54" w14:textId="77777777" w:rsidR="00122564" w:rsidRPr="00451529" w:rsidRDefault="00451529" w:rsidP="000F7B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Phương trình </w:t>
            </w:r>
            <w:r w:rsidR="000F7B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đã cho </w:t>
            </w:r>
            <w:r w:rsidR="00311B9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tương đương </w:t>
            </w:r>
            <w:r w:rsidR="00C04376" w:rsidRPr="00311B91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3360" w:dyaOrig="499" w14:anchorId="399A9A13">
                <v:shape id="_x0000_i1026" type="#_x0000_t75" style="width:167pt;height:26.5pt" o:ole="">
                  <v:imagedata r:id="rId10" o:title=""/>
                </v:shape>
                <o:OLEObject Type="Embed" ProgID="Equation.DSMT4" ShapeID="_x0000_i1026" DrawAspect="Content" ObjectID="_1750741469" r:id="rId11"/>
              </w:object>
            </w:r>
          </w:p>
        </w:tc>
        <w:tc>
          <w:tcPr>
            <w:tcW w:w="854" w:type="dxa"/>
            <w:gridSpan w:val="2"/>
            <w:tcBorders>
              <w:bottom w:val="dotted" w:sz="4" w:space="0" w:color="auto"/>
            </w:tcBorders>
            <w:vAlign w:val="center"/>
          </w:tcPr>
          <w:p w14:paraId="0D6AD9CE" w14:textId="77777777" w:rsidR="00122564" w:rsidRPr="00D835C4" w:rsidRDefault="00A175B3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  <w:r w:rsidR="00856D3E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,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</w:t>
            </w:r>
          </w:p>
        </w:tc>
      </w:tr>
      <w:tr w:rsidR="00122564" w:rsidRPr="00D835C4" w14:paraId="486D6E3D" w14:textId="77777777" w:rsidTr="00241A7E">
        <w:tc>
          <w:tcPr>
            <w:tcW w:w="414" w:type="dxa"/>
            <w:vMerge/>
            <w:vAlign w:val="center"/>
          </w:tcPr>
          <w:p w14:paraId="4484104B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1971ECB5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42929EF7" w14:textId="77777777" w:rsidR="00F4517B" w:rsidRPr="00035847" w:rsidRDefault="00F4517B" w:rsidP="000F7BA6">
            <w:pPr>
              <w:tabs>
                <w:tab w:val="left" w:pos="4215"/>
              </w:tabs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A175B3" w:rsidRPr="00A175B3">
              <w:rPr>
                <w:rFonts w:asciiTheme="majorHAnsi" w:eastAsia="Times New Roman" w:hAnsiTheme="majorHAnsi" w:cstheme="majorHAnsi"/>
                <w:position w:val="-16"/>
                <w:sz w:val="24"/>
                <w:szCs w:val="24"/>
                <w:lang w:val="en-US"/>
              </w:rPr>
              <w:object w:dxaOrig="3100" w:dyaOrig="440" w14:anchorId="7B159D78">
                <v:shape id="_x0000_i1027" type="#_x0000_t75" style="width:155.5pt;height:21.5pt" o:ole="">
                  <v:imagedata r:id="rId12" o:title=""/>
                </v:shape>
                <o:OLEObject Type="Embed" ProgID="Equation.DSMT4" ShapeID="_x0000_i1027" DrawAspect="Content" ObjectID="_1750741470" r:id="rId13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DE940F3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14:paraId="2D84FC19" w14:textId="77777777" w:rsidTr="00241A7E">
        <w:tc>
          <w:tcPr>
            <w:tcW w:w="414" w:type="dxa"/>
            <w:vMerge/>
            <w:vAlign w:val="center"/>
          </w:tcPr>
          <w:p w14:paraId="292AEA56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6E6CA65A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5936C4FA" w14:textId="77777777" w:rsidR="00122564" w:rsidRPr="00AE77A0" w:rsidRDefault="001A12B5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A175B3" w:rsidRPr="00A175B3">
              <w:rPr>
                <w:rFonts w:asciiTheme="majorHAnsi" w:eastAsia="Times New Roman" w:hAnsiTheme="majorHAnsi" w:cstheme="majorHAnsi"/>
                <w:position w:val="-34"/>
                <w:sz w:val="24"/>
                <w:szCs w:val="24"/>
                <w:lang w:val="en-US"/>
              </w:rPr>
              <w:object w:dxaOrig="1860" w:dyaOrig="800" w14:anchorId="07470B3E">
                <v:shape id="_x0000_i1028" type="#_x0000_t75" style="width:93.5pt;height:40.5pt" o:ole="">
                  <v:imagedata r:id="rId14" o:title=""/>
                </v:shape>
                <o:OLEObject Type="Embed" ProgID="Equation.DSMT4" ShapeID="_x0000_i1028" DrawAspect="Content" ObjectID="_1750741471" r:id="rId15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2F9572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60565" w:rsidRPr="00D835C4" w14:paraId="33356F59" w14:textId="77777777" w:rsidTr="00241A7E">
        <w:tc>
          <w:tcPr>
            <w:tcW w:w="414" w:type="dxa"/>
            <w:vMerge/>
            <w:vAlign w:val="center"/>
          </w:tcPr>
          <w:p w14:paraId="61C82212" w14:textId="77777777" w:rsidR="00160565" w:rsidRPr="00D835C4" w:rsidRDefault="00160565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55D00852" w14:textId="77777777" w:rsidR="00160565" w:rsidRPr="00D835C4" w:rsidRDefault="00160565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28DC0E54" w14:textId="77777777" w:rsidR="00160565" w:rsidRPr="00A175B3" w:rsidRDefault="00A175B3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175B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rường hợp 1.</w:t>
            </w:r>
            <w:r w:rsidRPr="00A175B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60" w:dyaOrig="360" w14:anchorId="4B870CBC">
                <v:shape id="_x0000_i1029" type="#_x0000_t75" style="width:88.5pt;height:18pt" o:ole="">
                  <v:imagedata r:id="rId16" o:title=""/>
                </v:shape>
                <o:OLEObject Type="Embed" ProgID="Equation.DSMT4" ShapeID="_x0000_i1029" DrawAspect="Content" ObjectID="_1750741472" r:id="rId17"/>
              </w:object>
            </w:r>
            <w:r w:rsidRPr="00A175B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60" w:dyaOrig="360" w14:anchorId="17005F84">
                <v:shape id="_x0000_i1030" type="#_x0000_t75" style="width:58pt;height:19pt" o:ole="">
                  <v:imagedata r:id="rId18" o:title=""/>
                </v:shape>
                <o:OLEObject Type="Embed" ProgID="Equation.DSMT4" ShapeID="_x0000_i1030" DrawAspect="Content" ObjectID="_1750741473" r:id="rId19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D1E6C82" w14:textId="77777777" w:rsidR="00160565" w:rsidRPr="00D835C4" w:rsidRDefault="0024398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A175B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122564" w:rsidRPr="00D835C4" w14:paraId="41473D66" w14:textId="77777777" w:rsidTr="00241A7E">
        <w:tc>
          <w:tcPr>
            <w:tcW w:w="414" w:type="dxa"/>
            <w:vMerge/>
            <w:vAlign w:val="center"/>
          </w:tcPr>
          <w:p w14:paraId="23FD850C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4FE5DD6C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</w:tcBorders>
          </w:tcPr>
          <w:p w14:paraId="406C5DB0" w14:textId="77777777" w:rsidR="00A34505" w:rsidRPr="000F7BA6" w:rsidRDefault="00A175B3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A175B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</w:t>
            </w:r>
            <w:r w:rsidRPr="005360B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rường hợp 2. </w:t>
            </w:r>
            <w:r w:rsidR="000F7BA6" w:rsidRPr="005360B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80" w:dyaOrig="360" w14:anchorId="045D0EEB">
                <v:shape id="_x0000_i1031" type="#_x0000_t75" style="width:73.5pt;height:18pt" o:ole="">
                  <v:imagedata r:id="rId20" o:title=""/>
                </v:shape>
                <o:OLEObject Type="Embed" ProgID="Equation.DSMT4" ShapeID="_x0000_i1031" DrawAspect="Content" ObjectID="_1750741474" r:id="rId21"/>
              </w:object>
            </w:r>
            <w:r w:rsidR="000F7B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phương trình vô nghiệm).</w:t>
            </w:r>
          </w:p>
          <w:p w14:paraId="18530088" w14:textId="77777777" w:rsidR="005360BE" w:rsidRPr="005360BE" w:rsidRDefault="005360B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360B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Vậy nghiệm của phương trình là </w:t>
            </w:r>
            <w:r w:rsidRPr="00A175B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60" w:dyaOrig="360" w14:anchorId="0111F72F">
                <v:shape id="_x0000_i1032" type="#_x0000_t75" style="width:58pt;height:19pt" o:ole="">
                  <v:imagedata r:id="rId18" o:title=""/>
                </v:shape>
                <o:OLEObject Type="Embed" ProgID="Equation.DSMT4" ShapeID="_x0000_i1032" DrawAspect="Content" ObjectID="_1750741475" r:id="rId22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</w:tcBorders>
            <w:vAlign w:val="center"/>
          </w:tcPr>
          <w:p w14:paraId="434821D8" w14:textId="77777777" w:rsidR="00122564" w:rsidRPr="00D835C4" w:rsidRDefault="00CE590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  <w:r w:rsidR="0045152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122564" w:rsidRPr="00D835C4" w14:paraId="55966BFF" w14:textId="77777777" w:rsidTr="00AA757F">
        <w:tc>
          <w:tcPr>
            <w:tcW w:w="414" w:type="dxa"/>
            <w:vMerge/>
            <w:vAlign w:val="center"/>
          </w:tcPr>
          <w:p w14:paraId="650B5B67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 w:val="restart"/>
            <w:vAlign w:val="center"/>
          </w:tcPr>
          <w:p w14:paraId="7FBE6717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)</w:t>
            </w:r>
          </w:p>
          <w:p w14:paraId="4685D40B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1724790C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6D448D09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79E37DA3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2757E1A9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7178C537" w14:textId="77777777" w:rsidR="00122564" w:rsidRPr="00D835C4" w:rsidRDefault="006E2AA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,0</w:t>
            </w:r>
          </w:p>
        </w:tc>
        <w:tc>
          <w:tcPr>
            <w:tcW w:w="9823" w:type="dxa"/>
            <w:gridSpan w:val="5"/>
            <w:shd w:val="clear" w:color="auto" w:fill="FFE599" w:themeFill="accent4" w:themeFillTint="66"/>
          </w:tcPr>
          <w:p w14:paraId="4132D15B" w14:textId="77777777" w:rsidR="00122564" w:rsidRPr="00266488" w:rsidRDefault="00266488" w:rsidP="00CF3E56">
            <w:pPr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26648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Giải hệ phương trình </w:t>
            </w:r>
            <w:r w:rsidR="000306FE" w:rsidRPr="0071461B">
              <w:rPr>
                <w:rFonts w:ascii="Times New Roman" w:hAnsi="Times New Roman" w:cs="Times New Roman"/>
                <w:position w:val="-46"/>
                <w:sz w:val="26"/>
                <w:szCs w:val="26"/>
              </w:rPr>
              <w:object w:dxaOrig="3680" w:dyaOrig="1060" w14:anchorId="29448730">
                <v:shape id="_x0000_i1033" type="#_x0000_t75" style="width:184.5pt;height:54pt" o:ole="">
                  <v:imagedata r:id="rId23" o:title=""/>
                </v:shape>
                <o:OLEObject Type="Embed" ProgID="Equation.DSMT4" ShapeID="_x0000_i1033" DrawAspect="Content" ObjectID="_1750741476" r:id="rId24"/>
              </w:object>
            </w:r>
            <w:r w:rsidR="001136C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</w:p>
        </w:tc>
      </w:tr>
      <w:tr w:rsidR="00122564" w:rsidRPr="00D835C4" w14:paraId="5AE43863" w14:textId="77777777" w:rsidTr="00241A7E">
        <w:tc>
          <w:tcPr>
            <w:tcW w:w="414" w:type="dxa"/>
            <w:vMerge/>
            <w:vAlign w:val="center"/>
          </w:tcPr>
          <w:p w14:paraId="06B9EA9C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256A1566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bottom w:val="dotted" w:sz="4" w:space="0" w:color="auto"/>
            </w:tcBorders>
          </w:tcPr>
          <w:p w14:paraId="71C3C2C4" w14:textId="77777777" w:rsidR="00122564" w:rsidRPr="00D835C4" w:rsidRDefault="00CF4CAA" w:rsidP="009F5F7E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Đặt </w:t>
            </w:r>
            <w:r w:rsidR="00CF3E56" w:rsidRPr="0071461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079" w:dyaOrig="440" w14:anchorId="4503105C">
                <v:shape id="_x0000_i1034" type="#_x0000_t75" style="width:103.5pt;height:21.5pt" o:ole="">
                  <v:imagedata r:id="rId25" o:title=""/>
                </v:shape>
                <o:OLEObject Type="Embed" ProgID="Equation.DSMT4" ShapeID="_x0000_i1034" DrawAspect="Content" ObjectID="_1750741477" r:id="rId26"/>
              </w:object>
            </w:r>
            <w:r w:rsidR="00CF3E56">
              <w:rPr>
                <w:rFonts w:ascii="Times New Roman" w:hAnsi="Times New Roman" w:cs="Times New Roman"/>
                <w:sz w:val="26"/>
                <w:szCs w:val="26"/>
              </w:rPr>
              <w:t>Phương trình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1461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60" w:dyaOrig="400" w14:anchorId="2197692F">
                <v:shape id="_x0000_i1035" type="#_x0000_t75" style="width:18pt;height:21.5pt" o:ole="">
                  <v:imagedata r:id="rId27" o:title=""/>
                </v:shape>
                <o:OLEObject Type="Embed" ProgID="Equation.DSMT4" ShapeID="_x0000_i1035" DrawAspect="Content" ObjectID="_1750741478" r:id="rId28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trở thành </w:t>
            </w:r>
            <w:r w:rsidR="00150C78" w:rsidRPr="0045152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960" w:dyaOrig="440" w14:anchorId="48AB0471">
                <v:shape id="_x0000_i1036" type="#_x0000_t75" style="width:99pt;height:22.5pt" o:ole="">
                  <v:imagedata r:id="rId29" o:title=""/>
                </v:shape>
                <o:OLEObject Type="Embed" ProgID="Equation.DSMT4" ShapeID="_x0000_i1036" DrawAspect="Content" ObjectID="_1750741479" r:id="rId30"/>
              </w:object>
            </w:r>
          </w:p>
        </w:tc>
        <w:tc>
          <w:tcPr>
            <w:tcW w:w="854" w:type="dxa"/>
            <w:gridSpan w:val="2"/>
            <w:tcBorders>
              <w:bottom w:val="dotted" w:sz="4" w:space="0" w:color="auto"/>
            </w:tcBorders>
            <w:vAlign w:val="center"/>
          </w:tcPr>
          <w:p w14:paraId="7E13DBCD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14:paraId="2336C9CB" w14:textId="77777777" w:rsidTr="00241A7E">
        <w:tc>
          <w:tcPr>
            <w:tcW w:w="414" w:type="dxa"/>
            <w:vMerge/>
            <w:vAlign w:val="center"/>
          </w:tcPr>
          <w:p w14:paraId="005423FB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36F50AE2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71AF4A81" w14:textId="77777777" w:rsidR="00122564" w:rsidRPr="00D835C4" w:rsidRDefault="00150C78" w:rsidP="009F5F7E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218D7">
              <w:rPr>
                <w:position w:val="-38"/>
              </w:rPr>
              <w:object w:dxaOrig="4920" w:dyaOrig="880" w14:anchorId="63D6511E">
                <v:shape id="_x0000_i1037" type="#_x0000_t75" style="width:246pt;height:44pt" o:ole="">
                  <v:imagedata r:id="rId31" o:title=""/>
                </v:shape>
                <o:OLEObject Type="Embed" ProgID="Equation.DSMT4" ShapeID="_x0000_i1037" DrawAspect="Content" ObjectID="_1750741480" r:id="rId32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CA2D3F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14:paraId="4B2A9BE9" w14:textId="77777777" w:rsidTr="00241A7E">
        <w:tc>
          <w:tcPr>
            <w:tcW w:w="414" w:type="dxa"/>
            <w:vMerge/>
            <w:vAlign w:val="center"/>
          </w:tcPr>
          <w:p w14:paraId="07E826A0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701E6C3D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5A2B4F21" w14:textId="77777777" w:rsidR="00122564" w:rsidRPr="008B5E98" w:rsidRDefault="00150C78" w:rsidP="009F5F7E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1461B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4000" w:dyaOrig="1219" w14:anchorId="2FF2E595">
                <v:shape id="_x0000_i1038" type="#_x0000_t75" style="width:200.5pt;height:60pt" o:ole="">
                  <v:imagedata r:id="rId33" o:title=""/>
                </v:shape>
                <o:OLEObject Type="Embed" ProgID="Equation.DSMT4" ShapeID="_x0000_i1038" DrawAspect="Content" ObjectID="_1750741481" r:id="rId34"/>
              </w:object>
            </w:r>
            <w:r w:rsidR="008B5E9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A877F47" w14:textId="77777777" w:rsidR="00122564" w:rsidRPr="00D835C4" w:rsidRDefault="00A32237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CE590E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122564" w:rsidRPr="00D835C4" w14:paraId="678F0E55" w14:textId="77777777" w:rsidTr="00241A7E">
        <w:tc>
          <w:tcPr>
            <w:tcW w:w="414" w:type="dxa"/>
            <w:vMerge/>
            <w:vAlign w:val="center"/>
          </w:tcPr>
          <w:p w14:paraId="3CAC20AC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326E36F5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493F31FD" w14:textId="77777777" w:rsidR="00B86BC6" w:rsidRDefault="00451529" w:rsidP="009F5F7E">
            <w:pPr>
              <w:ind w:left="-66" w:right="-104"/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>Trường hợ</w:t>
            </w:r>
            <w:r w:rsidR="001A12B5">
              <w:rPr>
                <w:rFonts w:ascii="Times New Roman" w:hAnsi="Times New Roman" w:cs="Times New Roman"/>
                <w:sz w:val="26"/>
                <w:szCs w:val="26"/>
              </w:rPr>
              <w:t>p 1.</w:t>
            </w:r>
            <w:r w:rsidR="00B86BC6" w:rsidRPr="0071461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320" w:dyaOrig="780" w14:anchorId="145E5E5F">
                <v:shape id="_x0000_i1039" type="#_x0000_t75" style="width:64.5pt;height:39pt" o:ole="">
                  <v:imagedata r:id="rId35" o:title=""/>
                </v:shape>
                <o:OLEObject Type="Embed" ProgID="Equation.DSMT4" ShapeID="_x0000_i1039" DrawAspect="Content" ObjectID="_1750741482" r:id="rId36"/>
              </w:object>
            </w:r>
            <w:r w:rsidR="00B86BC6" w:rsidRPr="00140A7E">
              <w:rPr>
                <w:position w:val="-32"/>
              </w:rPr>
              <w:object w:dxaOrig="6100" w:dyaOrig="780" w14:anchorId="035722CE">
                <v:shape id="_x0000_i1040" type="#_x0000_t75" style="width:305.5pt;height:39pt" o:ole="">
                  <v:imagedata r:id="rId37" o:title=""/>
                </v:shape>
                <o:OLEObject Type="Embed" ProgID="Equation.DSMT4" ShapeID="_x0000_i1040" DrawAspect="Content" ObjectID="_1750741483" r:id="rId38"/>
              </w:object>
            </w:r>
          </w:p>
          <w:p w14:paraId="186DA0B6" w14:textId="77777777" w:rsidR="00122564" w:rsidRPr="00451529" w:rsidRDefault="00451529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Thay vào </w:t>
            </w:r>
            <w:r w:rsidRPr="0071461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00" w:dyaOrig="400" w14:anchorId="40DEE678">
                <v:shape id="_x0000_i1041" type="#_x0000_t75" style="width:21.5pt;height:21.5pt" o:ole="">
                  <v:imagedata r:id="rId39" o:title=""/>
                </v:shape>
                <o:OLEObject Type="Embed" ProgID="Equation.DSMT4" ShapeID="_x0000_i1041" DrawAspect="Content" ObjectID="_1750741484" r:id="rId40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không th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 mãn.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0BB2BE0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14:paraId="07B123B1" w14:textId="77777777" w:rsidTr="00241A7E">
        <w:trPr>
          <w:trHeight w:val="505"/>
        </w:trPr>
        <w:tc>
          <w:tcPr>
            <w:tcW w:w="414" w:type="dxa"/>
            <w:vMerge/>
            <w:vAlign w:val="center"/>
          </w:tcPr>
          <w:p w14:paraId="7625CA89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22D7ED0C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50ADA1D3" w14:textId="77777777" w:rsidR="00451529" w:rsidRPr="0071461B" w:rsidRDefault="00451529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Trường hợp 2. </w:t>
            </w:r>
            <w:r w:rsidR="00CD6BF1" w:rsidRPr="0071461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740" w:dyaOrig="780" w14:anchorId="423C54D2">
                <v:shape id="_x0000_i1042" type="#_x0000_t75" style="width:137.5pt;height:39pt" o:ole="">
                  <v:imagedata r:id="rId41" o:title=""/>
                </v:shape>
                <o:OLEObject Type="Embed" ProgID="Equation.DSMT4" ShapeID="_x0000_i1042" DrawAspect="Content" ObjectID="_1750741485" r:id="rId42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Thay vào </w:t>
            </w:r>
            <w:r w:rsidRPr="0071461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00" w:dyaOrig="400" w14:anchorId="1F8EE438">
                <v:shape id="_x0000_i1043" type="#_x0000_t75" style="width:21.5pt;height:21.5pt" o:ole="">
                  <v:imagedata r:id="rId39" o:title=""/>
                </v:shape>
                <o:OLEObject Type="Embed" ProgID="Equation.DSMT4" ShapeID="_x0000_i1043" DrawAspect="Content" ObjectID="_1750741486" r:id="rId4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ta được phương trình</w:t>
            </w:r>
          </w:p>
          <w:p w14:paraId="30260BE5" w14:textId="77777777" w:rsidR="00122564" w:rsidRDefault="006A32CF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6360" w:dyaOrig="480" w14:anchorId="47D5E959">
                <v:shape id="_x0000_i1044" type="#_x0000_t75" style="width:318pt;height:24pt" o:ole="">
                  <v:imagedata r:id="rId44" o:title=""/>
                </v:shape>
                <o:OLEObject Type="Embed" ProgID="Equation.DSMT4" ShapeID="_x0000_i1044" DrawAspect="Content" ObjectID="_1750741487" r:id="rId45"/>
              </w:object>
            </w:r>
          </w:p>
          <w:p w14:paraId="3EA32DC7" w14:textId="77777777" w:rsidR="004C0C9F" w:rsidRPr="00D835C4" w:rsidRDefault="00570C8E" w:rsidP="009F5F7E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71461B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6200" w:dyaOrig="740" w14:anchorId="7465CD3A">
                <v:shape id="_x0000_i1045" type="#_x0000_t75" style="width:310pt;height:36.5pt" o:ole="">
                  <v:imagedata r:id="rId46" o:title=""/>
                </v:shape>
                <o:OLEObject Type="Embed" ProgID="Equation.DSMT4" ShapeID="_x0000_i1045" DrawAspect="Content" ObjectID="_1750741488" r:id="rId47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520001D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14:paraId="42048A5A" w14:textId="77777777" w:rsidTr="00241A7E">
        <w:tc>
          <w:tcPr>
            <w:tcW w:w="414" w:type="dxa"/>
            <w:vMerge/>
            <w:vAlign w:val="center"/>
          </w:tcPr>
          <w:p w14:paraId="31B2F7E5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39DCE7AE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</w:tcBorders>
          </w:tcPr>
          <w:p w14:paraId="6AB0CFBB" w14:textId="77777777" w:rsidR="00451529" w:rsidRPr="005331EF" w:rsidRDefault="00451529" w:rsidP="009F5F7E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5331EF">
              <w:rPr>
                <w:rFonts w:asciiTheme="majorHAnsi" w:hAnsiTheme="majorHAnsi" w:cstheme="majorHAnsi"/>
                <w:sz w:val="26"/>
                <w:szCs w:val="26"/>
              </w:rPr>
              <w:t xml:space="preserve">Đặt </w:t>
            </w:r>
            <w:r w:rsidR="00151D56" w:rsidRPr="005331EF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1740" w:dyaOrig="680" w14:anchorId="007F185E">
                <v:shape id="_x0000_i1046" type="#_x0000_t75" style="width:87pt;height:34.5pt" o:ole="">
                  <v:imagedata r:id="rId48" o:title=""/>
                </v:shape>
                <o:OLEObject Type="Embed" ProgID="Equation.DSMT4" ShapeID="_x0000_i1046" DrawAspect="Content" ObjectID="_1750741489" r:id="rId49"/>
              </w:object>
            </w:r>
            <w:r w:rsidRPr="005331EF">
              <w:rPr>
                <w:rFonts w:asciiTheme="majorHAnsi" w:hAnsiTheme="majorHAnsi" w:cstheme="majorHAnsi"/>
                <w:sz w:val="26"/>
                <w:szCs w:val="26"/>
              </w:rPr>
              <w:t>. Phương trình trở</w:t>
            </w:r>
            <w:r w:rsidR="00CF3E56">
              <w:rPr>
                <w:rFonts w:asciiTheme="majorHAnsi" w:hAnsiTheme="majorHAnsi" w:cstheme="majorHAnsi"/>
                <w:sz w:val="26"/>
                <w:szCs w:val="26"/>
              </w:rPr>
              <w:t xml:space="preserve"> thành</w:t>
            </w:r>
            <w:r w:rsidRPr="005331E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5331EF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1320" w:dyaOrig="400" w14:anchorId="26D69003">
                <v:shape id="_x0000_i1047" type="#_x0000_t75" style="width:65.5pt;height:21.5pt" o:ole="">
                  <v:imagedata r:id="rId50" o:title=""/>
                </v:shape>
                <o:OLEObject Type="Embed" ProgID="Equation.DSMT4" ShapeID="_x0000_i1047" DrawAspect="Content" ObjectID="_1750741490" r:id="rId51"/>
              </w:object>
            </w:r>
            <w:r w:rsidRPr="005331E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60" w:dyaOrig="240" w14:anchorId="105F8FF8">
                <v:shape id="_x0000_i1048" type="#_x0000_t75" style="width:18pt;height:12pt" o:ole="">
                  <v:imagedata r:id="rId52" o:title=""/>
                </v:shape>
                <o:OLEObject Type="Embed" ProgID="Equation.DSMT4" ShapeID="_x0000_i1048" DrawAspect="Content" ObjectID="_1750741491" r:id="rId53"/>
              </w:object>
            </w:r>
            <w:r w:rsidR="00D60ACF" w:rsidRPr="005331EF">
              <w:rPr>
                <w:rFonts w:asciiTheme="majorHAnsi" w:hAnsiTheme="majorHAnsi" w:cstheme="majorHAnsi"/>
                <w:position w:val="-36"/>
                <w:sz w:val="26"/>
                <w:szCs w:val="26"/>
              </w:rPr>
              <w:object w:dxaOrig="1440" w:dyaOrig="840" w14:anchorId="3D22EA02">
                <v:shape id="_x0000_i1049" type="#_x0000_t75" style="width:1in;height:42pt" o:ole="">
                  <v:imagedata r:id="rId54" o:title=""/>
                </v:shape>
                <o:OLEObject Type="Embed" ProgID="Equation.DSMT4" ShapeID="_x0000_i1049" DrawAspect="Content" ObjectID="_1750741492" r:id="rId55"/>
              </w:object>
            </w:r>
            <w:r w:rsidRPr="005331E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1C1E2AC1" w14:textId="77777777" w:rsidR="00314B2D" w:rsidRPr="005331EF" w:rsidRDefault="00451529" w:rsidP="009F5F7E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5331EF">
              <w:rPr>
                <w:rFonts w:asciiTheme="majorHAnsi" w:hAnsiTheme="majorHAnsi" w:cstheme="majorHAnsi"/>
                <w:sz w:val="26"/>
                <w:szCs w:val="26"/>
              </w:rPr>
              <w:t xml:space="preserve">Với </w:t>
            </w:r>
            <w:r w:rsidR="006A32CF" w:rsidRPr="005331EF">
              <w:rPr>
                <w:rFonts w:asciiTheme="majorHAnsi" w:hAnsiTheme="majorHAnsi" w:cstheme="majorHAnsi"/>
                <w:position w:val="-42"/>
                <w:sz w:val="26"/>
                <w:szCs w:val="26"/>
              </w:rPr>
              <w:object w:dxaOrig="6619" w:dyaOrig="960" w14:anchorId="7F7826CD">
                <v:shape id="_x0000_i1050" type="#_x0000_t75" style="width:330pt;height:48pt" o:ole="">
                  <v:imagedata r:id="rId56" o:title=""/>
                </v:shape>
                <o:OLEObject Type="Embed" ProgID="Equation.DSMT4" ShapeID="_x0000_i1050" DrawAspect="Content" ObjectID="_1750741493" r:id="rId57"/>
              </w:object>
            </w:r>
          </w:p>
          <w:p w14:paraId="4C5ADE38" w14:textId="797F732F" w:rsidR="00282CFC" w:rsidRPr="005331EF" w:rsidRDefault="00282CFC" w:rsidP="009F5F7E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5331E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ậy nghiệm của hệ</w:t>
            </w:r>
            <w:r w:rsidR="006A32C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phương trình là</w:t>
            </w:r>
            <w:r w:rsidR="00004ED7" w:rsidRPr="005331E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9B0B81" w:rsidRPr="005331EF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2840" w:dyaOrig="520" w14:anchorId="3F75875A">
                <v:shape id="_x0000_i1241" type="#_x0000_t75" style="width:144.5pt;height:25.5pt" o:ole="">
                  <v:imagedata r:id="rId58" o:title=""/>
                </v:shape>
                <o:OLEObject Type="Embed" ProgID="Equation.DSMT4" ShapeID="_x0000_i1241" DrawAspect="Content" ObjectID="_1750741494" r:id="rId59"/>
              </w:object>
            </w:r>
            <w:r w:rsidR="00004ED7" w:rsidRPr="005331E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.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</w:tcBorders>
            <w:vAlign w:val="center"/>
          </w:tcPr>
          <w:p w14:paraId="550BD559" w14:textId="77777777" w:rsidR="00122564" w:rsidRPr="00D835C4" w:rsidRDefault="004A2F67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12256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2247BB" w:rsidRPr="00D835C4" w14:paraId="27DA7BAE" w14:textId="77777777" w:rsidTr="00AA757F">
        <w:tc>
          <w:tcPr>
            <w:tcW w:w="414" w:type="dxa"/>
            <w:vMerge w:val="restart"/>
            <w:vAlign w:val="center"/>
          </w:tcPr>
          <w:p w14:paraId="433C826D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540" w:type="dxa"/>
            <w:vMerge w:val="restart"/>
            <w:vAlign w:val="center"/>
          </w:tcPr>
          <w:p w14:paraId="03646060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3CD1EF02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5CCAF90A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lastRenderedPageBreak/>
              <w:t>a)</w:t>
            </w:r>
          </w:p>
          <w:p w14:paraId="71C0E240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0FB4A77D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208A322A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5</w:t>
            </w:r>
          </w:p>
        </w:tc>
        <w:tc>
          <w:tcPr>
            <w:tcW w:w="9823" w:type="dxa"/>
            <w:gridSpan w:val="5"/>
            <w:shd w:val="clear" w:color="auto" w:fill="FFE599" w:themeFill="accent4" w:themeFillTint="66"/>
          </w:tcPr>
          <w:p w14:paraId="70B3413C" w14:textId="77777777" w:rsidR="002247BB" w:rsidRPr="00D835C4" w:rsidRDefault="00695C80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Tìm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279" w14:anchorId="1AD64B5C">
                <v:shape id="_x0000_i1052" type="#_x0000_t75" style="width:31.5pt;height:14pt" o:ole="">
                  <v:imagedata r:id="rId60" o:title=""/>
                </v:shape>
                <o:OLEObject Type="Embed" ProgID="Equation.DSMT4" ShapeID="_x0000_i1052" DrawAspect="Content" ObjectID="_1750741495" r:id="rId6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sao cho </w:t>
            </w:r>
            <w:r w:rsidRPr="0071461B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160" w:dyaOrig="380" w14:anchorId="2A15BCB9">
                <v:shape id="_x0000_i1053" type="#_x0000_t75" style="width:58pt;height:19.5pt" o:ole="">
                  <v:imagedata r:id="rId62" o:title=""/>
                </v:shape>
                <o:OLEObject Type="Embed" ProgID="Equation.DSMT4" ShapeID="_x0000_i1053" DrawAspect="Content" ObjectID="_1750741496" r:id="rId6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71461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20" w:dyaOrig="620" w14:anchorId="1EF5D6CE">
                <v:shape id="_x0000_i1054" type="#_x0000_t75" style="width:55.5pt;height:30.5pt" o:ole="">
                  <v:imagedata r:id="rId64" o:title=""/>
                </v:shape>
                <o:OLEObject Type="Embed" ProgID="Equation.DSMT4" ShapeID="_x0000_i1054" DrawAspect="Content" ObjectID="_1750741497" r:id="rId6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đều là các số nguyê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</w:tr>
      <w:tr w:rsidR="002247BB" w:rsidRPr="00D835C4" w14:paraId="76390C7A" w14:textId="77777777" w:rsidTr="00241A7E">
        <w:trPr>
          <w:trHeight w:val="297"/>
        </w:trPr>
        <w:tc>
          <w:tcPr>
            <w:tcW w:w="414" w:type="dxa"/>
            <w:vMerge/>
          </w:tcPr>
          <w:p w14:paraId="03C796CF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1AF13973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bottom w:val="dotted" w:sz="4" w:space="0" w:color="auto"/>
            </w:tcBorders>
          </w:tcPr>
          <w:p w14:paraId="3335B7BC" w14:textId="77777777" w:rsidR="002247BB" w:rsidRPr="00FF5913" w:rsidRDefault="00FF5913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Đặt </w:t>
            </w:r>
            <w:r w:rsidRPr="0071461B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560" w:dyaOrig="380" w14:anchorId="583E6F42">
                <v:shape id="_x0000_i1055" type="#_x0000_t75" style="width:78pt;height:19.5pt" o:ole="">
                  <v:imagedata r:id="rId66" o:title=""/>
                </v:shape>
                <o:OLEObject Type="Embed" ProgID="Equation.DSMT4" ShapeID="_x0000_i1055" DrawAspect="Content" ObjectID="_1750741498" r:id="rId67"/>
              </w:object>
            </w:r>
            <w:r w:rsidRPr="0071461B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719" w:dyaOrig="360" w14:anchorId="6E3F0952">
                <v:shape id="_x0000_i1056" type="#_x0000_t75" style="width:86pt;height:18pt" o:ole="">
                  <v:imagedata r:id="rId68" o:title=""/>
                </v:shape>
                <o:OLEObject Type="Embed" ProgID="Equation.DSMT4" ShapeID="_x0000_i1056" DrawAspect="Content" ObjectID="_1750741499" r:id="rId69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Pr="0071461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460" w:dyaOrig="620" w14:anchorId="03558089">
                <v:shape id="_x0000_i1057" type="#_x0000_t75" style="width:73pt;height:30.5pt" o:ole="">
                  <v:imagedata r:id="rId70" o:title=""/>
                </v:shape>
                <o:OLEObject Type="Embed" ProgID="Equation.DSMT4" ShapeID="_x0000_i1057" DrawAspect="Content" ObjectID="_1750741500" r:id="rId7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1461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760" w:dyaOrig="620" w14:anchorId="0230B10F">
                <v:shape id="_x0000_i1058" type="#_x0000_t75" style="width:88.5pt;height:30.5pt" o:ole="">
                  <v:imagedata r:id="rId72" o:title=""/>
                </v:shape>
                <o:OLEObject Type="Embed" ProgID="Equation.DSMT4" ShapeID="_x0000_i1058" DrawAspect="Content" ObjectID="_1750741501" r:id="rId73"/>
              </w:object>
            </w:r>
            <w:r w:rsidR="003B62C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3B62C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ới </w:t>
            </w:r>
            <w:r w:rsidRPr="0071461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00" w:dyaOrig="320" w14:anchorId="21054326">
                <v:shape id="_x0000_i1059" type="#_x0000_t75" style="width:40.5pt;height:16.5pt" o:ole="">
                  <v:imagedata r:id="rId74" o:title=""/>
                </v:shape>
                <o:OLEObject Type="Embed" ProgID="Equation.DSMT4" ShapeID="_x0000_i1059" DrawAspect="Content" ObjectID="_1750741502" r:id="rId75"/>
              </w:object>
            </w:r>
          </w:p>
        </w:tc>
        <w:tc>
          <w:tcPr>
            <w:tcW w:w="854" w:type="dxa"/>
            <w:gridSpan w:val="2"/>
            <w:tcBorders>
              <w:bottom w:val="dotted" w:sz="4" w:space="0" w:color="auto"/>
            </w:tcBorders>
            <w:vAlign w:val="center"/>
          </w:tcPr>
          <w:p w14:paraId="2ED681A9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096122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2247BB" w:rsidRPr="00D835C4" w14:paraId="60726421" w14:textId="77777777" w:rsidTr="00241A7E">
        <w:tc>
          <w:tcPr>
            <w:tcW w:w="414" w:type="dxa"/>
            <w:vMerge/>
          </w:tcPr>
          <w:p w14:paraId="05A0AD98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14:paraId="00304AB5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57AEB4DB" w14:textId="77777777" w:rsidR="002247BB" w:rsidRPr="00D835C4" w:rsidRDefault="002247BB" w:rsidP="009F5F7E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FF5913" w:rsidRPr="00142924">
              <w:rPr>
                <w:position w:val="-24"/>
              </w:rPr>
              <w:object w:dxaOrig="6220" w:dyaOrig="620" w14:anchorId="61EDD336">
                <v:shape id="_x0000_i1060" type="#_x0000_t75" style="width:311pt;height:30.5pt" o:ole="">
                  <v:imagedata r:id="rId76" o:title=""/>
                </v:shape>
                <o:OLEObject Type="Embed" ProgID="Equation.DSMT4" ShapeID="_x0000_i1060" DrawAspect="Content" ObjectID="_1750741503" r:id="rId77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45D0AC0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14:paraId="5B160DAA" w14:textId="77777777" w:rsidTr="0087719E">
        <w:tc>
          <w:tcPr>
            <w:tcW w:w="414" w:type="dxa"/>
            <w:vMerge/>
          </w:tcPr>
          <w:p w14:paraId="1F7833E9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616C3707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0F87E907" w14:textId="77777777" w:rsidR="002247BB" w:rsidRPr="00D835C4" w:rsidRDefault="005C4E2C" w:rsidP="009F5F7E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142924">
              <w:rPr>
                <w:position w:val="-14"/>
              </w:rPr>
              <w:object w:dxaOrig="4400" w:dyaOrig="420" w14:anchorId="7BCC9741">
                <v:shape id="_x0000_i1061" type="#_x0000_t75" style="width:222pt;height:21.5pt" o:ole="">
                  <v:imagedata r:id="rId78" o:title=""/>
                </v:shape>
                <o:OLEObject Type="Embed" ProgID="Equation.DSMT4" ShapeID="_x0000_i1061" DrawAspect="Content" ObjectID="_1750741504" r:id="rId79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037114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14:paraId="3D0F79C1" w14:textId="77777777" w:rsidTr="0087719E">
        <w:tc>
          <w:tcPr>
            <w:tcW w:w="414" w:type="dxa"/>
            <w:vMerge/>
          </w:tcPr>
          <w:p w14:paraId="78172745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2B4A6D37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614CA73A" w14:textId="77777777" w:rsidR="002247BB" w:rsidRPr="005C4E2C" w:rsidRDefault="00FF5913" w:rsidP="009F5F7E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C4E2C">
              <w:rPr>
                <w:rFonts w:ascii="Times New Roman" w:hAnsi="Times New Roman" w:cs="Times New Roman"/>
                <w:position w:val="-6"/>
              </w:rPr>
              <w:object w:dxaOrig="1640" w:dyaOrig="279" w14:anchorId="72D3943E">
                <v:shape id="_x0000_i1062" type="#_x0000_t75" style="width:81pt;height:14pt" o:ole="">
                  <v:imagedata r:id="rId80" o:title=""/>
                </v:shape>
                <o:OLEObject Type="Embed" ProgID="Equation.DSMT4" ShapeID="_x0000_i1062" DrawAspect="Content" ObjectID="_1750741505" r:id="rId81"/>
              </w:object>
            </w:r>
            <w:r w:rsidR="005C4E2C" w:rsidRPr="005C4E2C">
              <w:rPr>
                <w:rFonts w:ascii="Times New Roman" w:hAnsi="Times New Roman" w:cs="Times New Roman"/>
                <w:lang w:val="en-US"/>
              </w:rPr>
              <w:t xml:space="preserve"> và </w:t>
            </w:r>
            <w:r w:rsidR="005C4E2C" w:rsidRPr="005C4E2C">
              <w:rPr>
                <w:rFonts w:ascii="Times New Roman" w:hAnsi="Times New Roman" w:cs="Times New Roman"/>
                <w:position w:val="-6"/>
              </w:rPr>
              <w:object w:dxaOrig="560" w:dyaOrig="279" w14:anchorId="39EB03A3">
                <v:shape id="_x0000_i1063" type="#_x0000_t75" style="width:29pt;height:14pt" o:ole="">
                  <v:imagedata r:id="rId82" o:title=""/>
                </v:shape>
                <o:OLEObject Type="Embed" ProgID="Equation.DSMT4" ShapeID="_x0000_i1063" DrawAspect="Content" ObjectID="_1750741506" r:id="rId83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4B84A84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14:paraId="02F5067B" w14:textId="77777777" w:rsidTr="0087719E">
        <w:tc>
          <w:tcPr>
            <w:tcW w:w="414" w:type="dxa"/>
            <w:vMerge/>
          </w:tcPr>
          <w:p w14:paraId="15BEA5C0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4DE978E9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10D06B66" w14:textId="77777777" w:rsidR="002247BB" w:rsidRPr="005C4E2C" w:rsidRDefault="005C0879" w:rsidP="009F5F7E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C4E2C">
              <w:rPr>
                <w:rFonts w:ascii="Times New Roman" w:hAnsi="Times New Roman" w:cs="Times New Roman"/>
                <w:position w:val="-6"/>
              </w:rPr>
              <w:object w:dxaOrig="1460" w:dyaOrig="279" w14:anchorId="07F75A76">
                <v:shape id="_x0000_i1064" type="#_x0000_t75" style="width:73pt;height:14pt" o:ole="">
                  <v:imagedata r:id="rId84" o:title=""/>
                </v:shape>
                <o:OLEObject Type="Embed" ProgID="Equation.DSMT4" ShapeID="_x0000_i1064" DrawAspect="Content" ObjectID="_1750741507" r:id="rId85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B4D8FC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14:paraId="2B688E86" w14:textId="77777777" w:rsidTr="0087719E">
        <w:tc>
          <w:tcPr>
            <w:tcW w:w="414" w:type="dxa"/>
            <w:vMerge/>
          </w:tcPr>
          <w:p w14:paraId="0D064260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442D1E5D" w14:textId="77777777" w:rsidR="002247BB" w:rsidRPr="00D835C4" w:rsidRDefault="002247BB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</w:tcBorders>
          </w:tcPr>
          <w:p w14:paraId="11F2BD2E" w14:textId="77777777" w:rsidR="004D311D" w:rsidRPr="005331EF" w:rsidRDefault="005C0879" w:rsidP="009F5F7E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FF591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960" w:dyaOrig="360" w14:anchorId="375616F7">
                <v:shape id="_x0000_i1065" type="#_x0000_t75" style="width:99pt;height:18pt" o:ole="">
                  <v:imagedata r:id="rId86" o:title=""/>
                </v:shape>
                <o:OLEObject Type="Embed" ProgID="Equation.DSMT4" ShapeID="_x0000_i1065" DrawAspect="Content" ObjectID="_1750741508" r:id="rId87"/>
              </w:object>
            </w:r>
            <w:r w:rsidR="00C262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. Thử lại ta có giá trị của </w:t>
            </w:r>
            <w:r w:rsidR="00C262E1" w:rsidRPr="0071461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7CBBE11C">
                <v:shape id="_x0000_i1066" type="#_x0000_t75" style="width:9pt;height:12pt" o:ole="">
                  <v:imagedata r:id="rId88" o:title=""/>
                </v:shape>
                <o:OLEObject Type="Embed" ProgID="Equation.DSMT4" ShapeID="_x0000_i1066" DrawAspect="Content" ObjectID="_1750741509" r:id="rId89"/>
              </w:object>
            </w:r>
            <w:r w:rsidR="00C262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cần tìm là </w:t>
            </w:r>
            <w:r w:rsidR="00C262E1" w:rsidRPr="00FF591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680" w:dyaOrig="360" w14:anchorId="4EB7F824">
                <v:shape id="_x0000_i1067" type="#_x0000_t75" style="width:84pt;height:18pt" o:ole="">
                  <v:imagedata r:id="rId90" o:title=""/>
                </v:shape>
                <o:OLEObject Type="Embed" ProgID="Equation.DSMT4" ShapeID="_x0000_i1067" DrawAspect="Content" ObjectID="_1750741510" r:id="rId91"/>
              </w:object>
            </w:r>
            <w:r w:rsidR="005331E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</w:tcBorders>
            <w:vAlign w:val="center"/>
          </w:tcPr>
          <w:p w14:paraId="28504B61" w14:textId="77777777" w:rsidR="002247BB" w:rsidRPr="00D835C4" w:rsidRDefault="004D311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D835C4" w14:paraId="71D749C4" w14:textId="77777777" w:rsidTr="00AA757F">
        <w:trPr>
          <w:trHeight w:val="539"/>
        </w:trPr>
        <w:tc>
          <w:tcPr>
            <w:tcW w:w="414" w:type="dxa"/>
            <w:vMerge/>
          </w:tcPr>
          <w:p w14:paraId="65306CB1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 w:val="restart"/>
            <w:vAlign w:val="center"/>
          </w:tcPr>
          <w:p w14:paraId="0DC69D1E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)</w:t>
            </w:r>
          </w:p>
          <w:p w14:paraId="17864112" w14:textId="77777777" w:rsidR="00EC7558" w:rsidRPr="00D835C4" w:rsidRDefault="00EC755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147B19B9" w14:textId="77777777" w:rsidR="00EC7558" w:rsidRPr="00D835C4" w:rsidRDefault="00EC7558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51967AF0" w14:textId="77777777" w:rsidR="00AC13B2" w:rsidRPr="00D835C4" w:rsidRDefault="00AC13B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14F733E3" w14:textId="77777777" w:rsidR="00122564" w:rsidRPr="00D835C4" w:rsidRDefault="0012256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5</w:t>
            </w:r>
          </w:p>
        </w:tc>
        <w:tc>
          <w:tcPr>
            <w:tcW w:w="9823" w:type="dxa"/>
            <w:gridSpan w:val="5"/>
            <w:shd w:val="clear" w:color="auto" w:fill="FFE599" w:themeFill="accent4" w:themeFillTint="66"/>
          </w:tcPr>
          <w:p w14:paraId="6A8E581D" w14:textId="77777777" w:rsidR="00122564" w:rsidRPr="00D835C4" w:rsidRDefault="00BD3B58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Tìm số nguyên dương </w:t>
            </w:r>
            <w:r w:rsidRPr="00A51C6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02B7586B">
                <v:shape id="_x0000_i1068" type="#_x0000_t75" style="width:11.5pt;height:11.5pt" o:ole="">
                  <v:imagedata r:id="rId92" o:title=""/>
                </v:shape>
                <o:OLEObject Type="Embed" ProgID="Equation.DSMT4" ShapeID="_x0000_i1068" DrawAspect="Content" ObjectID="_1750741511" r:id="rId9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nhỏ nhất sao cho </w:t>
            </w:r>
            <w:r w:rsidRPr="00A51C6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40" w:dyaOrig="279" w14:anchorId="4EC7C475">
                <v:shape id="_x0000_i1069" type="#_x0000_t75" style="width:18pt;height:14pt" o:ole="">
                  <v:imagedata r:id="rId94" o:title=""/>
                </v:shape>
                <o:OLEObject Type="Embed" ProgID="Equation.DSMT4" ShapeID="_x0000_i1069" DrawAspect="Content" ObjectID="_1750741512" r:id="rId9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là số lập phương và </w:t>
            </w:r>
            <w:r w:rsidRPr="00A51C6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40" w:dyaOrig="279" w14:anchorId="60C89033">
                <v:shape id="_x0000_i1070" type="#_x0000_t75" style="width:18pt;height:14pt" o:ole="">
                  <v:imagedata r:id="rId96" o:title=""/>
                </v:shape>
                <o:OLEObject Type="Embed" ProgID="Equation.DSMT4" ShapeID="_x0000_i1070" DrawAspect="Content" ObjectID="_1750741513" r:id="rId97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là số chính phương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</w:tr>
      <w:tr w:rsidR="003B2895" w:rsidRPr="00D835C4" w14:paraId="62DEEBC5" w14:textId="77777777" w:rsidTr="0087719E">
        <w:trPr>
          <w:trHeight w:val="424"/>
        </w:trPr>
        <w:tc>
          <w:tcPr>
            <w:tcW w:w="414" w:type="dxa"/>
            <w:vMerge/>
          </w:tcPr>
          <w:p w14:paraId="6B35E05B" w14:textId="77777777" w:rsidR="003B2895" w:rsidRPr="00D835C4" w:rsidRDefault="003B2895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0CED0284" w14:textId="77777777" w:rsidR="003B2895" w:rsidRPr="00D835C4" w:rsidRDefault="003B2895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bottom w:val="dotted" w:sz="4" w:space="0" w:color="auto"/>
            </w:tcBorders>
          </w:tcPr>
          <w:p w14:paraId="7B863460" w14:textId="77777777" w:rsidR="003B2895" w:rsidRPr="00FF5913" w:rsidRDefault="00FF5913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FF591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0950E141">
                <v:shape id="_x0000_i1071" type="#_x0000_t75" style="width:16.5pt;height:14pt" o:ole="">
                  <v:imagedata r:id="rId98" o:title=""/>
                </v:shape>
                <o:OLEObject Type="Embed" ProgID="Equation.DSMT4" ShapeID="_x0000_i1071" DrawAspect="Content" ObjectID="_1750741514" r:id="rId99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là số lập phương</w:t>
            </w:r>
            <w:r w:rsidR="002B78B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ê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F5913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760" w:dyaOrig="320" w14:anchorId="7EDE1D3A">
                <v:shape id="_x0000_i1072" type="#_x0000_t75" style="width:38pt;height:16.5pt" o:ole="">
                  <v:imagedata r:id="rId100" o:title=""/>
                </v:shape>
                <o:OLEObject Type="Embed" ProgID="Equation.DSMT4" ShapeID="_x0000_i1072" DrawAspect="Content" ObjectID="_1750741515" r:id="rId101"/>
              </w:object>
            </w:r>
            <w:r w:rsidR="004F697C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4F697C" w:rsidRPr="004F697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320" w14:anchorId="2A143721">
                <v:shape id="_x0000_i1073" type="#_x0000_t75" style="width:33pt;height:16.5pt" o:ole="">
                  <v:imagedata r:id="rId102" o:title=""/>
                </v:shape>
                <o:OLEObject Type="Embed" ProgID="Equation.DSMT4" ShapeID="_x0000_i1073" DrawAspect="Content" ObjectID="_1750741516" r:id="rId10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54" w:type="dxa"/>
            <w:gridSpan w:val="2"/>
            <w:vAlign w:val="center"/>
          </w:tcPr>
          <w:p w14:paraId="66945071" w14:textId="77777777" w:rsidR="003B2895" w:rsidRPr="00D835C4" w:rsidRDefault="003B2895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14:paraId="20940C82" w14:textId="77777777" w:rsidTr="0087719E">
        <w:tc>
          <w:tcPr>
            <w:tcW w:w="414" w:type="dxa"/>
            <w:vMerge/>
          </w:tcPr>
          <w:p w14:paraId="1D07D3EA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50596856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11048B27" w14:textId="77777777" w:rsidR="0087668E" w:rsidRPr="00D835C4" w:rsidRDefault="00FF5913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FF5913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760" w:dyaOrig="300" w14:anchorId="6493A69B">
                <v:shape id="_x0000_i1074" type="#_x0000_t75" style="width:38pt;height:15pt" o:ole="">
                  <v:imagedata r:id="rId104" o:title=""/>
                </v:shape>
                <o:OLEObject Type="Embed" ProgID="Equation.DSMT4" ShapeID="_x0000_i1074" DrawAspect="Content" ObjectID="_1750741517" r:id="rId105"/>
              </w:object>
            </w:r>
            <w:r w:rsidR="004F697C" w:rsidRPr="00FF5913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700" w:dyaOrig="360" w14:anchorId="0F6B7C4D">
                <v:shape id="_x0000_i1075" type="#_x0000_t75" style="width:84pt;height:18pt" o:ole="">
                  <v:imagedata r:id="rId106" o:title=""/>
                </v:shape>
                <o:OLEObject Type="Embed" ProgID="Equation.DSMT4" ShapeID="_x0000_i1075" DrawAspect="Content" ObjectID="_1750741518" r:id="rId107"/>
              </w:object>
            </w:r>
            <w:r w:rsidRPr="00FF5913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2600" w:dyaOrig="400" w14:anchorId="298C5058">
                <v:shape id="_x0000_i1076" type="#_x0000_t75" style="width:130.5pt;height:21.5pt" o:ole="">
                  <v:imagedata r:id="rId108" o:title=""/>
                </v:shape>
                <o:OLEObject Type="Embed" ProgID="Equation.DSMT4" ShapeID="_x0000_i1076" DrawAspect="Content" ObjectID="_1750741519" r:id="rId109"/>
              </w:object>
            </w:r>
          </w:p>
        </w:tc>
        <w:tc>
          <w:tcPr>
            <w:tcW w:w="854" w:type="dxa"/>
            <w:gridSpan w:val="2"/>
            <w:tcBorders>
              <w:bottom w:val="dotted" w:sz="4" w:space="0" w:color="auto"/>
            </w:tcBorders>
            <w:vAlign w:val="center"/>
          </w:tcPr>
          <w:p w14:paraId="765B1DD3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87668E" w:rsidRPr="00D835C4" w14:paraId="5917F8A3" w14:textId="77777777" w:rsidTr="0087719E">
        <w:tc>
          <w:tcPr>
            <w:tcW w:w="414" w:type="dxa"/>
            <w:vMerge/>
          </w:tcPr>
          <w:p w14:paraId="6AB09D95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149A4C7A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7E7494A5" w14:textId="77777777" w:rsidR="0087668E" w:rsidRPr="00FF5913" w:rsidRDefault="00FF5913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FF591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06F3068E">
                <v:shape id="_x0000_i1077" type="#_x0000_t75" style="width:16.5pt;height:14pt" o:ole="">
                  <v:imagedata r:id="rId110" o:title=""/>
                </v:shape>
                <o:OLEObject Type="Embed" ProgID="Equation.DSMT4" ShapeID="_x0000_i1077" DrawAspect="Content" ObjectID="_1750741520" r:id="rId11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à số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chính phươ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ên </w:t>
            </w:r>
            <w:r w:rsidRPr="00FF5913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760" w:dyaOrig="320" w14:anchorId="344F2D1C">
                <v:shape id="_x0000_i1078" type="#_x0000_t75" style="width:38pt;height:16.5pt" o:ole="">
                  <v:imagedata r:id="rId112" o:title=""/>
                </v:shape>
                <o:OLEObject Type="Embed" ProgID="Equation.DSMT4" ShapeID="_x0000_i1078" DrawAspect="Content" ObjectID="_1750741521" r:id="rId11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4F697C" w:rsidRPr="00FF591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20" w14:anchorId="5C825580">
                <v:shape id="_x0000_i1079" type="#_x0000_t75" style="width:34pt;height:16.5pt" o:ole="">
                  <v:imagedata r:id="rId114" o:title=""/>
                </v:shape>
                <o:OLEObject Type="Embed" ProgID="Equation.DSMT4" ShapeID="_x0000_i1079" DrawAspect="Content" ObjectID="_1750741523" r:id="rId11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FF591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300" w14:anchorId="0F16F089">
                <v:shape id="_x0000_i1080" type="#_x0000_t75" style="width:36.5pt;height:15pt" o:ole="">
                  <v:imagedata r:id="rId116" o:title=""/>
                </v:shape>
                <o:OLEObject Type="Embed" ProgID="Equation.DSMT4" ShapeID="_x0000_i1080" DrawAspect="Content" ObjectID="_1750741524" r:id="rId117"/>
              </w:object>
            </w:r>
            <w:r w:rsidRPr="00FF591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80" w:dyaOrig="320" w14:anchorId="7E1673DC">
                <v:shape id="_x0000_i1081" type="#_x0000_t75" style="width:49pt;height:16.5pt" o:ole="">
                  <v:imagedata r:id="rId118" o:title=""/>
                </v:shape>
                <o:OLEObject Type="Embed" ProgID="Equation.DSMT4" ShapeID="_x0000_i1081" DrawAspect="Content" ObjectID="_1750741525" r:id="rId119"/>
              </w:object>
            </w:r>
            <w:r w:rsidR="004F697C" w:rsidRPr="004F697C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880" w:dyaOrig="440" w14:anchorId="3E67B2B0">
                <v:shape id="_x0000_i1082" type="#_x0000_t75" style="width:44pt;height:21.5pt" o:ole="">
                  <v:imagedata r:id="rId120" o:title=""/>
                </v:shape>
                <o:OLEObject Type="Embed" ProgID="Equation.DSMT4" ShapeID="_x0000_i1082" DrawAspect="Content" ObjectID="_1750741526" r:id="rId121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778436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14:paraId="75C6365E" w14:textId="77777777" w:rsidTr="0087719E">
        <w:tc>
          <w:tcPr>
            <w:tcW w:w="414" w:type="dxa"/>
            <w:vMerge/>
          </w:tcPr>
          <w:p w14:paraId="07AA6A12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2FB3FAC0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26A752CC" w14:textId="77777777" w:rsidR="0087668E" w:rsidRPr="00FF5913" w:rsidRDefault="00FF5913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FF5913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2360" w:dyaOrig="360" w14:anchorId="2B3ED5D7">
                <v:shape id="_x0000_i1083" type="#_x0000_t75" style="width:117.5pt;height:18pt" o:ole="">
                  <v:imagedata r:id="rId122" o:title=""/>
                </v:shape>
                <o:OLEObject Type="Embed" ProgID="Equation.DSMT4" ShapeID="_x0000_i1083" DrawAspect="Content" ObjectID="_1750741527" r:id="rId123"/>
              </w:objec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(2)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2014AD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14:paraId="3A9D7757" w14:textId="77777777" w:rsidTr="00F1299F">
        <w:tc>
          <w:tcPr>
            <w:tcW w:w="414" w:type="dxa"/>
            <w:vMerge/>
          </w:tcPr>
          <w:p w14:paraId="5020A85D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0FE7C723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49CF4AE7" w14:textId="77777777" w:rsidR="0087668E" w:rsidRPr="00FF5913" w:rsidRDefault="00FF5913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(1), (2) </w:t>
            </w:r>
            <w:r w:rsidR="004F697C" w:rsidRPr="004F697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2860" w:dyaOrig="360" w14:anchorId="249E7305">
                <v:shape id="_x0000_i1084" type="#_x0000_t75" style="width:142.5pt;height:18pt" o:ole="">
                  <v:imagedata r:id="rId124" o:title=""/>
                </v:shape>
                <o:OLEObject Type="Embed" ProgID="Equation.DSMT4" ShapeID="_x0000_i1084" DrawAspect="Content" ObjectID="_1750741528" r:id="rId125"/>
              </w:object>
            </w:r>
            <w:r w:rsidR="0078577B" w:rsidRPr="0078577B">
              <w:rPr>
                <w:rFonts w:asciiTheme="majorHAnsi" w:hAnsiTheme="majorHAnsi" w:cstheme="majorHAnsi"/>
                <w:position w:val="-16"/>
                <w:sz w:val="24"/>
                <w:szCs w:val="24"/>
                <w:lang w:val="en-US"/>
              </w:rPr>
              <w:object w:dxaOrig="1939" w:dyaOrig="440" w14:anchorId="6DAF5F74">
                <v:shape id="_x0000_i1085" type="#_x0000_t75" style="width:97.5pt;height:21.5pt" o:ole="">
                  <v:imagedata r:id="rId126" o:title=""/>
                </v:shape>
                <o:OLEObject Type="Embed" ProgID="Equation.DSMT4" ShapeID="_x0000_i1085" DrawAspect="Content" ObjectID="_1750741529" r:id="rId127"/>
              </w:object>
            </w:r>
            <w:r w:rsidR="00CF3E56" w:rsidRPr="0078577B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3019" w:dyaOrig="360" w14:anchorId="7BEDE0C5">
                <v:shape id="_x0000_i1086" type="#_x0000_t75" style="width:150pt;height:18pt" o:ole="">
                  <v:imagedata r:id="rId128" o:title=""/>
                </v:shape>
                <o:OLEObject Type="Embed" ProgID="Equation.DSMT4" ShapeID="_x0000_i1086" DrawAspect="Content" ObjectID="_1750741530" r:id="rId129"/>
              </w:object>
            </w:r>
            <w:r w:rsidR="00CF3E56" w:rsidRPr="00CF3E56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2740" w:dyaOrig="440" w14:anchorId="6FD4DAAD">
                <v:shape id="_x0000_i1087" type="#_x0000_t75" style="width:137.5pt;height:22.5pt" o:ole="">
                  <v:imagedata r:id="rId130" o:title=""/>
                </v:shape>
                <o:OLEObject Type="Embed" ProgID="Equation.DSMT4" ShapeID="_x0000_i1087" DrawAspect="Content" ObjectID="_1750741531" r:id="rId131"/>
              </w:object>
            </w:r>
            <w:r w:rsidR="006A32CF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795ACF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14:paraId="5472DD3E" w14:textId="77777777" w:rsidTr="00F1299F">
        <w:trPr>
          <w:trHeight w:val="325"/>
        </w:trPr>
        <w:tc>
          <w:tcPr>
            <w:tcW w:w="414" w:type="dxa"/>
            <w:vMerge/>
          </w:tcPr>
          <w:p w14:paraId="45F80AAA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57BDEF3A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</w:tcBorders>
          </w:tcPr>
          <w:p w14:paraId="2C8F6B40" w14:textId="77777777" w:rsidR="00FC59F9" w:rsidRDefault="00FC59F9" w:rsidP="00FC59F9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ì</w:t>
            </w:r>
            <w:r w:rsidR="0092547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8577B" w:rsidRPr="007857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53D61B74">
                <v:shape id="_x0000_i1088" type="#_x0000_t75" style="width:11.5pt;height:11.5pt" o:ole="">
                  <v:imagedata r:id="rId132" o:title=""/>
                </v:shape>
                <o:OLEObject Type="Embed" ProgID="Equation.DSMT4" ShapeID="_x0000_i1088" DrawAspect="Content" ObjectID="_1750741532" r:id="rId133"/>
              </w:object>
            </w:r>
            <w:r w:rsidR="00BD3B58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nhỏ nhất</w:t>
            </w:r>
            <w:r w:rsidR="007857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và </w:t>
            </w:r>
            <w:r w:rsidRPr="00FC59F9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660" w:dyaOrig="320" w14:anchorId="57E80DAD">
                <v:shape id="_x0000_i1089" type="#_x0000_t75" style="width:33pt;height:16.5pt" o:ole="">
                  <v:imagedata r:id="rId134" o:title=""/>
                </v:shape>
                <o:OLEObject Type="Embed" ProgID="Equation.DSMT4" ShapeID="_x0000_i1089" DrawAspect="Content" ObjectID="_1750741533" r:id="rId135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là số chính phương nên </w:t>
            </w:r>
            <w:r w:rsidRPr="00FC59F9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560" w:dyaOrig="279" w14:anchorId="7C618C32">
                <v:shape id="_x0000_i1090" type="#_x0000_t75" style="width:29pt;height:14pt" o:ole="">
                  <v:imagedata r:id="rId136" o:title=""/>
                </v:shape>
                <o:OLEObject Type="Embed" ProgID="Equation.DSMT4" ShapeID="_x0000_i1090" DrawAspect="Content" ObjectID="_1750741534" r:id="rId137"/>
              </w:object>
            </w:r>
            <w:r w:rsidR="00BD3B58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C59F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80" w:dyaOrig="279" w14:anchorId="454C5F03">
                <v:shape id="_x0000_i1091" type="#_x0000_t75" style="width:54pt;height:14pt" o:ole="">
                  <v:imagedata r:id="rId138" o:title=""/>
                </v:shape>
                <o:OLEObject Type="Embed" ProgID="Equation.DSMT4" ShapeID="_x0000_i1091" DrawAspect="Content" ObjectID="_1750741535" r:id="rId139"/>
              </w:object>
            </w:r>
            <w:r w:rsidR="0092547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E82AE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thỏa mãn).</w:t>
            </w:r>
          </w:p>
          <w:p w14:paraId="15122E4D" w14:textId="77777777" w:rsidR="0087668E" w:rsidRPr="00925471" w:rsidRDefault="00925471" w:rsidP="00FC59F9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Vậy </w:t>
            </w:r>
            <w:r w:rsidRPr="0085100D">
              <w:rPr>
                <w:position w:val="-6"/>
              </w:rPr>
              <w:object w:dxaOrig="800" w:dyaOrig="279" w14:anchorId="1DE5D1E1">
                <v:shape id="_x0000_i1092" type="#_x0000_t75" style="width:40.5pt;height:14pt" o:ole="">
                  <v:imagedata r:id="rId140" o:title=""/>
                </v:shape>
                <o:OLEObject Type="Embed" ProgID="Equation.DSMT4" ShapeID="_x0000_i1092" DrawAspect="Content" ObjectID="_1750741536" r:id="rId141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</w:tcBorders>
            <w:vAlign w:val="center"/>
          </w:tcPr>
          <w:p w14:paraId="7586EE5A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14:paraId="2A96B036" w14:textId="77777777" w:rsidTr="00AA757F">
        <w:tc>
          <w:tcPr>
            <w:tcW w:w="414" w:type="dxa"/>
            <w:vMerge w:val="restart"/>
          </w:tcPr>
          <w:p w14:paraId="559E78C0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3B8B46CD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6927F346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3CACA53D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464BE2B6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684539E1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42CA5DCE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687D8558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3271752F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45A95B59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0D2245EB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76E10104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14:paraId="30F0DC95" w14:textId="77777777" w:rsidR="0087668E" w:rsidRPr="00D835C4" w:rsidRDefault="0087668E" w:rsidP="00C77721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540" w:type="dxa"/>
            <w:vMerge w:val="restart"/>
            <w:vAlign w:val="center"/>
          </w:tcPr>
          <w:p w14:paraId="234B09C9" w14:textId="77777777" w:rsidR="0087668E" w:rsidRPr="00D835C4" w:rsidRDefault="00034A27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,0</w:t>
            </w:r>
          </w:p>
        </w:tc>
        <w:tc>
          <w:tcPr>
            <w:tcW w:w="9823" w:type="dxa"/>
            <w:gridSpan w:val="5"/>
            <w:shd w:val="clear" w:color="auto" w:fill="FFE599" w:themeFill="accent4" w:themeFillTint="66"/>
          </w:tcPr>
          <w:p w14:paraId="10C32CB4" w14:textId="77777777" w:rsidR="0087668E" w:rsidRPr="00BD3B58" w:rsidRDefault="00BD3B58" w:rsidP="009F5F7E">
            <w:pPr>
              <w:ind w:left="6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ho các số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thực </w:t>
            </w:r>
            <w:r w:rsidR="006A32CF" w:rsidRPr="0071461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20" w:dyaOrig="360" w14:anchorId="14B16BC6">
                <v:shape id="_x0000_i1093" type="#_x0000_t75" style="width:36.5pt;height:18pt" o:ole="">
                  <v:imagedata r:id="rId142" o:title=""/>
                </v:shape>
                <o:OLEObject Type="Embed" ProgID="Equation.DSMT4" ShapeID="_x0000_i1093" DrawAspect="Content" ObjectID="_1750741537" r:id="rId14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thỏa mãn </w:t>
            </w:r>
            <w:r w:rsidR="007B6D65" w:rsidRPr="0071461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20" w:dyaOrig="360" w14:anchorId="758045E5">
                <v:shape id="_x0000_i1094" type="#_x0000_t75" style="width:55.5pt;height:18pt" o:ole="">
                  <v:imagedata r:id="rId144" o:title=""/>
                </v:shape>
                <o:OLEObject Type="Embed" ProgID="Equation.DSMT4" ShapeID="_x0000_i1094" DrawAspect="Content" ObjectID="_1750741538" r:id="rId14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71461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120" w:dyaOrig="420" w14:anchorId="55066085">
                <v:shape id="_x0000_i1095" type="#_x0000_t75" style="width:205.5pt;height:21.5pt" o:ole="">
                  <v:imagedata r:id="rId146" o:title=""/>
                </v:shape>
                <o:OLEObject Type="Embed" ProgID="Equation.DSMT4" ShapeID="_x0000_i1095" DrawAspect="Content" ObjectID="_1750741539" r:id="rId147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Tìm giá trị nhỏ nhất của biểu thức </w:t>
            </w:r>
            <w:r w:rsidR="004F166E" w:rsidRPr="0071461B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2659" w:dyaOrig="800" w14:anchorId="70B1B1BE">
                <v:shape id="_x0000_i1096" type="#_x0000_t75" style="width:132.5pt;height:40.5pt" o:ole="">
                  <v:imagedata r:id="rId148" o:title=""/>
                </v:shape>
                <o:OLEObject Type="Embed" ProgID="Equation.DSMT4" ShapeID="_x0000_i1096" DrawAspect="Content" ObjectID="_1750741540" r:id="rId149"/>
              </w:object>
            </w:r>
          </w:p>
        </w:tc>
      </w:tr>
      <w:tr w:rsidR="0087668E" w:rsidRPr="00D835C4" w14:paraId="39295940" w14:textId="77777777" w:rsidTr="0087719E">
        <w:trPr>
          <w:trHeight w:val="504"/>
        </w:trPr>
        <w:tc>
          <w:tcPr>
            <w:tcW w:w="414" w:type="dxa"/>
            <w:vMerge/>
          </w:tcPr>
          <w:p w14:paraId="71F2D1A5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14:paraId="0B619278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bottom w:val="dotted" w:sz="4" w:space="0" w:color="auto"/>
            </w:tcBorders>
          </w:tcPr>
          <w:p w14:paraId="393CABE2" w14:textId="77777777" w:rsidR="0087668E" w:rsidRPr="00D835C4" w:rsidRDefault="001F20E1" w:rsidP="009F5F7E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71461B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8600" w:dyaOrig="480" w14:anchorId="6BFCC7A6">
                <v:shape id="_x0000_i1097" type="#_x0000_t75" style="width:428.5pt;height:24pt" o:ole="">
                  <v:imagedata r:id="rId150" o:title=""/>
                </v:shape>
                <o:OLEObject Type="Embed" ProgID="Equation.DSMT4" ShapeID="_x0000_i1097" DrawAspect="Content" ObjectID="_1750741541" r:id="rId151"/>
              </w:object>
            </w:r>
          </w:p>
        </w:tc>
        <w:tc>
          <w:tcPr>
            <w:tcW w:w="854" w:type="dxa"/>
            <w:gridSpan w:val="2"/>
            <w:tcBorders>
              <w:bottom w:val="dotted" w:sz="4" w:space="0" w:color="auto"/>
            </w:tcBorders>
            <w:vAlign w:val="center"/>
          </w:tcPr>
          <w:p w14:paraId="679ACFF8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</w:t>
            </w:r>
            <w:r w:rsidR="00034A27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,</w:t>
            </w:r>
            <w:r w:rsidR="00D8296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87668E" w:rsidRPr="00D835C4" w14:paraId="1CB37FB7" w14:textId="77777777" w:rsidTr="00F1299F">
        <w:trPr>
          <w:trHeight w:val="581"/>
        </w:trPr>
        <w:tc>
          <w:tcPr>
            <w:tcW w:w="414" w:type="dxa"/>
            <w:vMerge/>
          </w:tcPr>
          <w:p w14:paraId="0251C545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14:paraId="16099374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086A8324" w14:textId="77777777" w:rsidR="0087668E" w:rsidRPr="0078577B" w:rsidRDefault="003355F2" w:rsidP="009F5F7E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 w:rsidRPr="0071461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5520" w:dyaOrig="460" w14:anchorId="5B840E6F">
                <v:shape id="_x0000_i1098" type="#_x0000_t75" style="width:276pt;height:23pt" o:ole="">
                  <v:imagedata r:id="rId152" o:title=""/>
                </v:shape>
                <o:OLEObject Type="Embed" ProgID="Equation.DSMT4" ShapeID="_x0000_i1098" DrawAspect="Content" ObjectID="_1750741542" r:id="rId153"/>
              </w:object>
            </w:r>
            <w:r w:rsidR="007857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35B6D2" w14:textId="77777777" w:rsidR="0087668E" w:rsidRPr="00D835C4" w:rsidRDefault="00D8296A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87668E" w:rsidRPr="00D835C4" w14:paraId="26F83377" w14:textId="77777777" w:rsidTr="0087719E">
        <w:trPr>
          <w:trHeight w:val="267"/>
        </w:trPr>
        <w:tc>
          <w:tcPr>
            <w:tcW w:w="414" w:type="dxa"/>
            <w:vMerge/>
          </w:tcPr>
          <w:p w14:paraId="2D3758D6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14:paraId="3F57DCEA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28C2C850" w14:textId="77777777" w:rsidR="0087668E" w:rsidRPr="00B03499" w:rsidRDefault="0078577B" w:rsidP="009F5F7E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rPr>
                <w:rFonts w:asciiTheme="majorHAnsi" w:hAnsiTheme="majorHAnsi" w:cstheme="majorHAnsi"/>
                <w:sz w:val="24"/>
                <w:szCs w:val="24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Kết hợp </w:t>
            </w:r>
            <w:r w:rsidRPr="0071461B"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object w:dxaOrig="3040" w:dyaOrig="600" w14:anchorId="742A9E26">
                <v:shape id="_x0000_i1099" type="#_x0000_t75" style="width:152pt;height:30pt" o:ole="">
                  <v:imagedata r:id="rId154" o:title=""/>
                </v:shape>
                <o:OLEObject Type="Embed" ProgID="Equation.DSMT4" ShapeID="_x0000_i1099" DrawAspect="Content" ObjectID="_1750741543" r:id="rId15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suy ra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38B6D98" w14:textId="77777777" w:rsidR="0087668E" w:rsidRPr="00D835C4" w:rsidRDefault="0019061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6E2AA1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2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87668E" w:rsidRPr="00D835C4" w14:paraId="1DD7B934" w14:textId="77777777" w:rsidTr="00F1299F">
        <w:trPr>
          <w:trHeight w:val="639"/>
        </w:trPr>
        <w:tc>
          <w:tcPr>
            <w:tcW w:w="414" w:type="dxa"/>
            <w:vMerge/>
          </w:tcPr>
          <w:p w14:paraId="1ADB2E81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</w:tc>
        <w:tc>
          <w:tcPr>
            <w:tcW w:w="540" w:type="dxa"/>
            <w:vMerge/>
          </w:tcPr>
          <w:p w14:paraId="6593CF45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7283840C" w14:textId="77777777" w:rsidR="0087668E" w:rsidRPr="00D835C4" w:rsidRDefault="006A32CF" w:rsidP="009F5F7E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71461B"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object w:dxaOrig="6300" w:dyaOrig="600" w14:anchorId="2202123D">
                <v:shape id="_x0000_i1100" type="#_x0000_t75" style="width:315pt;height:30pt" o:ole="">
                  <v:imagedata r:id="rId156" o:title=""/>
                </v:shape>
                <o:OLEObject Type="Embed" ProgID="Equation.DSMT4" ShapeID="_x0000_i1100" DrawAspect="Content" ObjectID="_1750741544" r:id="rId157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6DB579" w14:textId="77777777" w:rsidR="0087668E" w:rsidRPr="00D835C4" w:rsidRDefault="006D0FE5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81461F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2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87668E" w:rsidRPr="00D835C4" w14:paraId="74AE80F4" w14:textId="77777777" w:rsidTr="00F1299F">
        <w:trPr>
          <w:trHeight w:val="1881"/>
        </w:trPr>
        <w:tc>
          <w:tcPr>
            <w:tcW w:w="414" w:type="dxa"/>
            <w:vMerge/>
          </w:tcPr>
          <w:p w14:paraId="77E8B5FC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</w:tc>
        <w:tc>
          <w:tcPr>
            <w:tcW w:w="540" w:type="dxa"/>
            <w:vMerge/>
          </w:tcPr>
          <w:p w14:paraId="359A8A4B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04B841EE" w14:textId="77777777" w:rsidR="0078577B" w:rsidRPr="0071461B" w:rsidRDefault="0078577B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Vì 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 w14:anchorId="44828082">
                <v:shape id="_x0000_i1101" type="#_x0000_t75" style="width:29pt;height:14pt" o:ole="">
                  <v:imagedata r:id="rId158" o:title=""/>
                </v:shape>
                <o:OLEObject Type="Embed" ProgID="Equation.DSMT4" ShapeID="_x0000_i1101" DrawAspect="Content" ObjectID="_1750741545" r:id="rId159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  <w:r w:rsidR="004F166E" w:rsidRPr="004F166E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840" w:dyaOrig="840" w14:anchorId="5D88C69A">
                <v:shape id="_x0000_i1102" type="#_x0000_t75" style="width:42pt;height:43pt" o:ole="">
                  <v:imagedata r:id="rId160" o:title=""/>
                </v:shape>
                <o:OLEObject Type="Embed" ProgID="Equation.DSMT4" ShapeID="_x0000_i1102" DrawAspect="Content" ObjectID="_1750741546" r:id="rId161"/>
              </w:objec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6337F7CE">
                <v:shape id="_x0000_i1103" type="#_x0000_t75" style="width:16.5pt;height:12pt" o:ole="">
                  <v:imagedata r:id="rId162" o:title=""/>
                </v:shape>
                <o:OLEObject Type="Embed" ProgID="Equation.DSMT4" ShapeID="_x0000_i1103" DrawAspect="Content" ObjectID="_1750741547" r:id="rId163"/>
              </w:object>
            </w:r>
            <w:r w:rsidR="007B6D65" w:rsidRPr="0071461B">
              <w:rPr>
                <w:rFonts w:ascii="Times New Roman" w:hAnsi="Times New Roman" w:cs="Times New Roman"/>
                <w:position w:val="-38"/>
                <w:sz w:val="26"/>
                <w:szCs w:val="26"/>
              </w:rPr>
              <w:object w:dxaOrig="5420" w:dyaOrig="900" w14:anchorId="752A8F52">
                <v:shape id="_x0000_i1104" type="#_x0000_t75" style="width:270pt;height:45pt" o:ole="">
                  <v:imagedata r:id="rId164" o:title=""/>
                </v:shape>
                <o:OLEObject Type="Embed" ProgID="Equation.DSMT4" ShapeID="_x0000_i1104" DrawAspect="Content" ObjectID="_1750741548" r:id="rId165"/>
              </w:object>
            </w:r>
          </w:p>
          <w:p w14:paraId="2BC60368" w14:textId="77777777" w:rsidR="0087668E" w:rsidRPr="0078577B" w:rsidRDefault="0078577B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5319" w:dyaOrig="800" w14:anchorId="7CC935CB">
                <v:shape id="_x0000_i1105" type="#_x0000_t75" style="width:266.5pt;height:40.5pt" o:ole="">
                  <v:imagedata r:id="rId166" o:title=""/>
                </v:shape>
                <o:OLEObject Type="Embed" ProgID="Equation.DSMT4" ShapeID="_x0000_i1105" DrawAspect="Content" ObjectID="_1750741549" r:id="rId16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67D6C3E" w14:textId="77777777" w:rsidR="0087668E" w:rsidRPr="00D835C4" w:rsidRDefault="00034A27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87668E" w:rsidRPr="00D835C4" w14:paraId="16D5779C" w14:textId="77777777" w:rsidTr="0087719E">
        <w:tc>
          <w:tcPr>
            <w:tcW w:w="414" w:type="dxa"/>
            <w:vMerge/>
          </w:tcPr>
          <w:p w14:paraId="65960933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47EBCD68" w14:textId="77777777" w:rsidR="0087668E" w:rsidRPr="00D835C4" w:rsidRDefault="0087668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969" w:type="dxa"/>
            <w:gridSpan w:val="3"/>
            <w:tcBorders>
              <w:top w:val="dotted" w:sz="4" w:space="0" w:color="auto"/>
            </w:tcBorders>
          </w:tcPr>
          <w:p w14:paraId="3C33ED7E" w14:textId="77777777" w:rsidR="006E2AA1" w:rsidRPr="0078577B" w:rsidRDefault="001F20E1" w:rsidP="009F5F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1461B">
              <w:rPr>
                <w:rFonts w:ascii="Times New Roman" w:hAnsi="Times New Roman" w:cs="Times New Roman"/>
                <w:position w:val="-62"/>
                <w:sz w:val="26"/>
                <w:szCs w:val="26"/>
              </w:rPr>
              <w:object w:dxaOrig="4800" w:dyaOrig="1359" w14:anchorId="4E21BA6F">
                <v:shape id="_x0000_i1106" type="#_x0000_t75" style="width:239pt;height:67.5pt" o:ole="">
                  <v:imagedata r:id="rId168" o:title=""/>
                </v:shape>
                <o:OLEObject Type="Embed" ProgID="Equation.DSMT4" ShapeID="_x0000_i1106" DrawAspect="Content" ObjectID="_1750741550" r:id="rId169"/>
              </w:object>
            </w:r>
          </w:p>
        </w:tc>
        <w:tc>
          <w:tcPr>
            <w:tcW w:w="854" w:type="dxa"/>
            <w:gridSpan w:val="2"/>
            <w:tcBorders>
              <w:top w:val="dotted" w:sz="4" w:space="0" w:color="auto"/>
            </w:tcBorders>
            <w:vAlign w:val="center"/>
          </w:tcPr>
          <w:p w14:paraId="2F2AC507" w14:textId="77777777" w:rsidR="0087668E" w:rsidRPr="00D835C4" w:rsidRDefault="00E92B14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81461F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2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282CFC" w:rsidRPr="00D835C4" w14:paraId="2DBEE0A6" w14:textId="77777777" w:rsidTr="00AA757F">
        <w:trPr>
          <w:trHeight w:val="1968"/>
        </w:trPr>
        <w:tc>
          <w:tcPr>
            <w:tcW w:w="414" w:type="dxa"/>
            <w:vMerge w:val="restart"/>
          </w:tcPr>
          <w:p w14:paraId="165A5BE3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383E07E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5481120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8C5B9D1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4763B74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66D39147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D793D36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F2E3A74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7B8534F3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404D530D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7177EE77" w14:textId="77777777" w:rsidR="00C77721" w:rsidRDefault="00C7772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10435C8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4</w:t>
            </w:r>
          </w:p>
        </w:tc>
        <w:tc>
          <w:tcPr>
            <w:tcW w:w="540" w:type="dxa"/>
            <w:vMerge w:val="restart"/>
            <w:vAlign w:val="center"/>
          </w:tcPr>
          <w:p w14:paraId="398FF886" w14:textId="77777777" w:rsidR="00282CFC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633DEF5D" w14:textId="77777777" w:rsidR="00282CFC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A14B5F3" w14:textId="77777777" w:rsidR="00282CFC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67950C15" w14:textId="77777777" w:rsidR="00282CFC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BFD758B" w14:textId="77777777" w:rsidR="00282CFC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5932F43" w14:textId="77777777" w:rsidR="0075112C" w:rsidRDefault="0075112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A88E80C" w14:textId="77777777" w:rsidR="0075112C" w:rsidRDefault="0075112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13ACB83" w14:textId="77777777" w:rsidR="0075112C" w:rsidRDefault="0075112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79E0814" w14:textId="77777777" w:rsidR="0075112C" w:rsidRDefault="0075112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4A8B68B" w14:textId="77777777" w:rsidR="0075112C" w:rsidRDefault="0075112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776FACB6" w14:textId="77777777" w:rsidR="0075112C" w:rsidRDefault="0075112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241C77E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a)</w:t>
            </w:r>
          </w:p>
          <w:p w14:paraId="008EEC8B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61533B7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766DB531" w14:textId="77777777" w:rsidR="00282CFC" w:rsidRPr="00835543" w:rsidRDefault="00282CFC" w:rsidP="00835543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3,</w:t>
            </w:r>
            <w:r w:rsidR="0083554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823" w:type="dxa"/>
            <w:gridSpan w:val="5"/>
            <w:shd w:val="clear" w:color="auto" w:fill="FFE599" w:themeFill="accent4" w:themeFillTint="66"/>
          </w:tcPr>
          <w:p w14:paraId="69CD0999" w14:textId="77777777" w:rsidR="00DF3B1C" w:rsidRPr="008A2DF0" w:rsidRDefault="00DF3B1C" w:rsidP="00596D78">
            <w:pPr>
              <w:ind w:left="69" w:right="42"/>
              <w:jc w:val="both"/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</w:pP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lastRenderedPageBreak/>
              <w:t xml:space="preserve">Cho tam giác </w:t>
            </w:r>
            <w:bookmarkStart w:id="0" w:name="MTBlankEqn"/>
            <w:r w:rsidR="008A2DF0" w:rsidRPr="008A2DF0">
              <w:rPr>
                <w:rFonts w:ascii="Times New Roman" w:hAnsi="Times New Roman" w:cs="Times New Roman"/>
                <w:spacing w:val="-4"/>
                <w:position w:val="-6"/>
                <w:sz w:val="26"/>
                <w:szCs w:val="26"/>
              </w:rPr>
              <w:object w:dxaOrig="600" w:dyaOrig="279" w14:anchorId="7EFA20BE">
                <v:shape id="_x0000_i1107" type="#_x0000_t75" style="width:30pt;height:14pt" o:ole="">
                  <v:imagedata r:id="rId170" o:title=""/>
                </v:shape>
                <o:OLEObject Type="Embed" ProgID="Equation.DSMT4" ShapeID="_x0000_i1107" DrawAspect="Content" ObjectID="_1750741551" r:id="rId171"/>
              </w:object>
            </w:r>
            <w:bookmarkEnd w:id="0"/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vuông tại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</w:rPr>
              <w:object w:dxaOrig="240" w:dyaOrig="260" w14:anchorId="5CC712DB">
                <v:shape id="_x0000_i1108" type="#_x0000_t75" style="width:14pt;height:14pt" o:ole="">
                  <v:imagedata r:id="rId172" o:title=""/>
                </v:shape>
                <o:OLEObject Type="Embed" ProgID="Equation.DSMT4" ShapeID="_x0000_i1108" DrawAspect="Content" ObjectID="_1750741552" r:id="rId173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US"/>
              </w:rPr>
              <w:t xml:space="preserve">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14"/>
                <w:sz w:val="26"/>
                <w:szCs w:val="26"/>
              </w:rPr>
              <w:object w:dxaOrig="1240" w:dyaOrig="400" w14:anchorId="5C2B42E2">
                <v:shape id="_x0000_i1109" type="#_x0000_t75" style="width:65.5pt;height:21.5pt" o:ole="">
                  <v:imagedata r:id="rId174" o:title=""/>
                </v:shape>
                <o:OLEObject Type="Embed" ProgID="Equation.DSMT4" ShapeID="_x0000_i1109" DrawAspect="Content" ObjectID="_1750741553" r:id="rId175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nội tiếp đường tròn tâm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6"/>
                <w:sz w:val="26"/>
                <w:szCs w:val="26"/>
              </w:rPr>
              <w:object w:dxaOrig="260" w:dyaOrig="279" w14:anchorId="02B1C474">
                <v:shape id="_x0000_i1110" type="#_x0000_t75" style="width:14pt;height:14pt" o:ole="">
                  <v:imagedata r:id="rId176" o:title=""/>
                </v:shape>
                <o:OLEObject Type="Embed" ProgID="Equation.DSMT4" ShapeID="_x0000_i1110" DrawAspect="Content" ObjectID="_1750741554" r:id="rId177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. Trên đường tròn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14"/>
                <w:sz w:val="26"/>
                <w:szCs w:val="26"/>
              </w:rPr>
              <w:object w:dxaOrig="460" w:dyaOrig="400" w14:anchorId="78CA3C47">
                <v:shape id="_x0000_i1111" type="#_x0000_t75" style="width:23pt;height:19.5pt" o:ole="">
                  <v:imagedata r:id="rId178" o:title=""/>
                </v:shape>
                <o:OLEObject Type="Embed" ProgID="Equation.DSMT4" ShapeID="_x0000_i1111" DrawAspect="Content" ObjectID="_1750741555" r:id="rId179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lấy điểm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</w:rPr>
              <w:object w:dxaOrig="279" w:dyaOrig="260" w14:anchorId="01775B19">
                <v:shape id="_x0000_i1112" type="#_x0000_t75" style="width:14pt;height:14pt" o:ole="">
                  <v:imagedata r:id="rId180" o:title=""/>
                </v:shape>
                <o:OLEObject Type="Embed" ProgID="Equation.DSMT4" ShapeID="_x0000_i1112" DrawAspect="Content" ObjectID="_1750741556" r:id="rId181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khác phía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</w:rPr>
              <w:object w:dxaOrig="240" w:dyaOrig="260" w14:anchorId="5AEE7678">
                <v:shape id="_x0000_i1113" type="#_x0000_t75" style="width:14pt;height:14pt" o:ole="">
                  <v:imagedata r:id="rId182" o:title=""/>
                </v:shape>
                <o:OLEObject Type="Embed" ProgID="Equation.DSMT4" ShapeID="_x0000_i1113" DrawAspect="Content" ObjectID="_1750741557" r:id="rId183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so với đường thẳng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6"/>
                <w:sz w:val="26"/>
                <w:szCs w:val="26"/>
              </w:rPr>
              <w:object w:dxaOrig="440" w:dyaOrig="279" w14:anchorId="0943AFC4">
                <v:shape id="_x0000_i1114" type="#_x0000_t75" style="width:22.5pt;height:14pt" o:ole="">
                  <v:imagedata r:id="rId184" o:title=""/>
                </v:shape>
                <o:OLEObject Type="Embed" ProgID="Equation.DSMT4" ShapeID="_x0000_i1114" DrawAspect="Content" ObjectID="_1750741558" r:id="rId185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14"/>
                <w:sz w:val="26"/>
                <w:szCs w:val="26"/>
              </w:rPr>
              <w:object w:dxaOrig="1260" w:dyaOrig="400" w14:anchorId="04BAACCD">
                <v:shape id="_x0000_i1115" type="#_x0000_t75" style="width:64pt;height:19.5pt" o:ole="">
                  <v:imagedata r:id="rId186" o:title=""/>
                </v:shape>
                <o:OLEObject Type="Embed" ProgID="Equation.DSMT4" ShapeID="_x0000_i1115" DrawAspect="Content" ObjectID="_1750741559" r:id="rId187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. Qua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</w:rPr>
              <w:object w:dxaOrig="240" w:dyaOrig="260" w14:anchorId="0883E99A">
                <v:shape id="_x0000_i1116" type="#_x0000_t75" style="width:14pt;height:14pt" o:ole="">
                  <v:imagedata r:id="rId188" o:title=""/>
                </v:shape>
                <o:OLEObject Type="Embed" ProgID="Equation.DSMT4" ShapeID="_x0000_i1116" DrawAspect="Content" ObjectID="_1750741560" r:id="rId189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kẻ đường thẳng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6"/>
                <w:sz w:val="26"/>
                <w:szCs w:val="26"/>
                <w:lang w:val="en-GB"/>
              </w:rPr>
              <w:object w:dxaOrig="240" w:dyaOrig="300" w14:anchorId="47A5641B">
                <v:shape id="_x0000_i1117" type="#_x0000_t75" style="width:12pt;height:15pt" o:ole="">
                  <v:imagedata r:id="rId190" o:title=""/>
                </v:shape>
                <o:OLEObject Type="Embed" ProgID="Equation.DSMT4" ShapeID="_x0000_i1117" DrawAspect="Content" ObjectID="_1750741561" r:id="rId191"/>
              </w:object>
            </w:r>
            <w:r w:rsidR="001A4A85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</w: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song song với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6"/>
                <w:sz w:val="26"/>
                <w:szCs w:val="26"/>
                <w:lang w:val="en-GB"/>
              </w:rPr>
              <w:object w:dxaOrig="440" w:dyaOrig="279" w14:anchorId="2EFE2B43">
                <v:shape id="_x0000_i1118" type="#_x0000_t75" style="width:22.5pt;height:14pt" o:ole="">
                  <v:imagedata r:id="rId192" o:title=""/>
                </v:shape>
                <o:OLEObject Type="Embed" ProgID="Equation.DSMT4" ShapeID="_x0000_i1118" DrawAspect="Content" ObjectID="_1750741562" r:id="rId193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. Đường thẳng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6"/>
                <w:sz w:val="26"/>
                <w:szCs w:val="26"/>
                <w:lang w:val="en-GB"/>
              </w:rPr>
              <w:object w:dxaOrig="240" w:dyaOrig="300" w14:anchorId="67CE7FCE">
                <v:shape id="_x0000_i1119" type="#_x0000_t75" style="width:12pt;height:15pt" o:ole="">
                  <v:imagedata r:id="rId194" o:title=""/>
                </v:shape>
                <o:OLEObject Type="Embed" ProgID="Equation.DSMT4" ShapeID="_x0000_i1119" DrawAspect="Content" ObjectID="_1750741563" r:id="rId195"/>
              </w:object>
            </w:r>
            <w:r w:rsidR="001A4A85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</w: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cắt </w:t>
            </w:r>
            <w:r w:rsidR="00766D3B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>đường thẳng</w:t>
            </w:r>
            <w:r w:rsidR="00CC544D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6"/>
                <w:sz w:val="26"/>
                <w:szCs w:val="26"/>
                <w:lang w:val="en-GB"/>
              </w:rPr>
              <w:object w:dxaOrig="440" w:dyaOrig="279" w14:anchorId="7809F333">
                <v:shape id="_x0000_i1120" type="#_x0000_t75" style="width:22.5pt;height:14pt" o:ole="">
                  <v:imagedata r:id="rId196" o:title=""/>
                </v:shape>
                <o:OLEObject Type="Embed" ProgID="Equation.DSMT4" ShapeID="_x0000_i1120" DrawAspect="Content" ObjectID="_1750741564" r:id="rId197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tại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  <w:lang w:val="en-GB"/>
              </w:rPr>
              <w:object w:dxaOrig="260" w:dyaOrig="260" w14:anchorId="30C3E4EA">
                <v:shape id="_x0000_i1121" type="#_x0000_t75" style="width:14pt;height:14pt" o:ole="">
                  <v:imagedata r:id="rId198" o:title=""/>
                </v:shape>
                <o:OLEObject Type="Embed" ProgID="Equation.DSMT4" ShapeID="_x0000_i1121" DrawAspect="Content" ObjectID="_1750741565" r:id="rId199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, cắt đường tròn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14"/>
                <w:sz w:val="26"/>
                <w:szCs w:val="26"/>
                <w:lang w:val="en-GB"/>
              </w:rPr>
              <w:object w:dxaOrig="460" w:dyaOrig="400" w14:anchorId="6631A25F">
                <v:shape id="_x0000_i1122" type="#_x0000_t75" style="width:23pt;height:19.5pt" o:ole="">
                  <v:imagedata r:id="rId200" o:title=""/>
                </v:shape>
                <o:OLEObject Type="Embed" ProgID="Equation.DSMT4" ShapeID="_x0000_i1122" DrawAspect="Content" ObjectID="_1750741566" r:id="rId201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tại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  <w:lang w:val="en-GB"/>
              </w:rPr>
              <w:object w:dxaOrig="260" w:dyaOrig="260" w14:anchorId="192F0DA7">
                <v:shape id="_x0000_i1123" type="#_x0000_t75" style="width:14pt;height:14pt" o:ole="">
                  <v:imagedata r:id="rId202" o:title=""/>
                </v:shape>
                <o:OLEObject Type="Embed" ProgID="Equation.DSMT4" ShapeID="_x0000_i1123" DrawAspect="Content" ObjectID="_1750741567" r:id="rId203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(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  <w:lang w:val="en-GB"/>
              </w:rPr>
              <w:object w:dxaOrig="260" w:dyaOrig="260" w14:anchorId="3D2B6BCD">
                <v:shape id="_x0000_i1124" type="#_x0000_t75" style="width:14pt;height:14pt" o:ole="">
                  <v:imagedata r:id="rId204" o:title=""/>
                </v:shape>
                <o:OLEObject Type="Embed" ProgID="Equation.DSMT4" ShapeID="_x0000_i1124" DrawAspect="Content" ObjectID="_1750741568" r:id="rId205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 xml:space="preserve"> khác </w:t>
            </w:r>
            <w:r w:rsidR="008A2DF0" w:rsidRPr="008A2DF0">
              <w:rPr>
                <w:rFonts w:ascii="Times New Roman" w:hAnsi="Times New Roman" w:cs="Times New Roman"/>
                <w:spacing w:val="-4"/>
                <w:position w:val="-4"/>
                <w:sz w:val="26"/>
                <w:szCs w:val="26"/>
              </w:rPr>
              <w:object w:dxaOrig="240" w:dyaOrig="260" w14:anchorId="45D370CA">
                <v:shape id="_x0000_i1125" type="#_x0000_t75" style="width:14pt;height:14pt" o:ole="">
                  <v:imagedata r:id="rId206" o:title=""/>
                </v:shape>
                <o:OLEObject Type="Embed" ProgID="Equation.DSMT4" ShapeID="_x0000_i1125" DrawAspect="Content" ObjectID="_1750741569" r:id="rId207"/>
              </w:objec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US"/>
              </w:rPr>
              <w:t>)</w:t>
            </w:r>
            <w:r w:rsidRPr="008A2DF0">
              <w:rPr>
                <w:rFonts w:ascii="Times New Roman" w:hAnsi="Times New Roman" w:cs="Times New Roman"/>
                <w:spacing w:val="-4"/>
                <w:sz w:val="26"/>
                <w:szCs w:val="26"/>
                <w:lang w:val="en-GB"/>
              </w:rPr>
              <w:t>.</w:t>
            </w:r>
          </w:p>
          <w:p w14:paraId="79F629A4" w14:textId="77777777" w:rsidR="00DF3B1C" w:rsidRPr="0071461B" w:rsidRDefault="00DF3B1C" w:rsidP="00596D78">
            <w:pPr>
              <w:ind w:left="69" w:right="42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a)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Gọi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40" w:dyaOrig="279" w14:anchorId="5B9ABCA3">
                <v:shape id="_x0000_i1126" type="#_x0000_t75" style="width:14pt;height:14pt" o:ole="">
                  <v:imagedata r:id="rId208" o:title=""/>
                </v:shape>
                <o:OLEObject Type="Embed" ProgID="Equation.DSMT4" ShapeID="_x0000_i1126" DrawAspect="Content" ObjectID="_1750741570" r:id="rId209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rung điểm của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440" w:dyaOrig="279" w14:anchorId="5A43AF73">
                <v:shape id="_x0000_i1127" type="#_x0000_t75" style="width:22.5pt;height:14pt" o:ole="">
                  <v:imagedata r:id="rId210" o:title=""/>
                </v:shape>
                <o:OLEObject Type="Embed" ProgID="Equation.DSMT4" ShapeID="_x0000_i1127" DrawAspect="Content" ObjectID="_1750741571" r:id="rId211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. 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Chứng minh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rằng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4 điểm </w:t>
            </w:r>
            <w:r w:rsidRPr="0071461B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1140" w:dyaOrig="340" w14:anchorId="71AEC0BE">
                <v:shape id="_x0000_i1128" type="#_x0000_t75" style="width:57pt;height:18pt" o:ole="">
                  <v:imagedata r:id="rId212" o:title=""/>
                </v:shape>
                <o:OLEObject Type="Embed" ProgID="Equation.DSMT4" ShapeID="_x0000_i1128" DrawAspect="Content" ObjectID="_1750741572" r:id="rId213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cùng nằm trên một đườ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ng tròn.</w:t>
            </w:r>
          </w:p>
          <w:p w14:paraId="73A86A77" w14:textId="77777777" w:rsidR="00DF3B1C" w:rsidRPr="0071461B" w:rsidRDefault="00DF3B1C" w:rsidP="00596D78">
            <w:pPr>
              <w:ind w:left="69" w:right="42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lastRenderedPageBreak/>
              <w:t xml:space="preserve">b) Đường thẳng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420" w:dyaOrig="279" w14:anchorId="58251D6D">
                <v:shape id="_x0000_i1129" type="#_x0000_t75" style="width:21.5pt;height:14pt" o:ole="">
                  <v:imagedata r:id="rId214" o:title=""/>
                </v:shape>
                <o:OLEObject Type="Embed" ProgID="Equation.DSMT4" ShapeID="_x0000_i1129" DrawAspect="Content" ObjectID="_1750741573" r:id="rId21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cắt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đường thẳng</w:t>
            </w:r>
            <w:r w:rsidR="00B86B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 w:rsidRPr="00796623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440" w:dyaOrig="260" w14:anchorId="22E6C7B9">
                <v:shape id="_x0000_i1130" type="#_x0000_t75" style="width:22.5pt;height:14pt" o:ole="">
                  <v:imagedata r:id="rId216" o:title=""/>
                </v:shape>
                <o:OLEObject Type="Embed" ProgID="Equation.DSMT4" ShapeID="_x0000_i1130" DrawAspect="Content" ObjectID="_1750741574" r:id="rId217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tại </w:t>
            </w:r>
            <w:r w:rsidRPr="00796623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200" w:dyaOrig="260" w14:anchorId="0A88D7FB">
                <v:shape id="_x0000_i1131" type="#_x0000_t75" style="width:10.5pt;height:14pt" o:ole="">
                  <v:imagedata r:id="rId218" o:title=""/>
                </v:shape>
                <o:OLEObject Type="Embed" ProgID="Equation.DSMT4" ShapeID="_x0000_i1131" DrawAspect="Content" ObjectID="_1750741575" r:id="rId219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. Chứng minh rằng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1240" w:dyaOrig="360" w14:anchorId="3ED26E82">
                <v:shape id="_x0000_i1132" type="#_x0000_t75" style="width:63pt;height:18pt" o:ole="">
                  <v:imagedata r:id="rId220" o:title=""/>
                </v:shape>
                <o:OLEObject Type="Embed" ProgID="Equation.DSMT4" ShapeID="_x0000_i1132" DrawAspect="Content" ObjectID="_1750741576" r:id="rId22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.</w:t>
            </w:r>
          </w:p>
          <w:p w14:paraId="1F095B08" w14:textId="77777777" w:rsidR="00B86BC6" w:rsidRDefault="00DF3B1C" w:rsidP="00596D78">
            <w:pPr>
              <w:ind w:left="69" w:right="42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c) Trên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tia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 w:rsidRPr="00572E70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40" w:dyaOrig="260" w14:anchorId="29E63F27">
                <v:shape id="_x0000_i1133" type="#_x0000_t75" style="width:22.5pt;height:14pt" o:ole="">
                  <v:imagedata r:id="rId222" o:title=""/>
                </v:shape>
                <o:OLEObject Type="Embed" ProgID="Equation.DSMT4" ShapeID="_x0000_i1133" DrawAspect="Content" ObjectID="_1750741577" r:id="rId22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ấy điểm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340" w:dyaOrig="260" w14:anchorId="0111916A">
                <v:shape id="_x0000_i1134" type="#_x0000_t75" style="width:18pt;height:14pt" o:ole="">
                  <v:imagedata r:id="rId224" o:title=""/>
                </v:shape>
                <o:OLEObject Type="Embed" ProgID="Equation.DSMT4" ShapeID="_x0000_i1134" DrawAspect="Content" ObjectID="_1750741578" r:id="rId22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sao cho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1080" w:dyaOrig="260" w14:anchorId="1A04459C">
                <v:shape id="_x0000_i1135" type="#_x0000_t75" style="width:54pt;height:14pt" o:ole="">
                  <v:imagedata r:id="rId226" o:title=""/>
                </v:shape>
                <o:OLEObject Type="Embed" ProgID="Equation.DSMT4" ShapeID="_x0000_i1135" DrawAspect="Content" ObjectID="_1750741579" r:id="rId227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.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Đ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ường thẳng </w:t>
            </w:r>
            <w:r w:rsidRPr="00DC7984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520" w:dyaOrig="260" w14:anchorId="30EF2AB2">
                <v:shape id="_x0000_i1136" type="#_x0000_t75" style="width:26.5pt;height:14pt" o:ole="">
                  <v:imagedata r:id="rId228" o:title=""/>
                </v:shape>
                <o:OLEObject Type="Embed" ProgID="Equation.DSMT4" ShapeID="_x0000_i1136" DrawAspect="Content" ObjectID="_1750741580" r:id="rId229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cắt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đường thẳng</w:t>
            </w:r>
            <w:r w:rsidR="00B86B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 w:rsidRPr="00DC7984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460" w:dyaOrig="279" w14:anchorId="6245B668">
                <v:shape id="_x0000_i1137" type="#_x0000_t75" style="width:23pt;height:15pt" o:ole="">
                  <v:imagedata r:id="rId230" o:title=""/>
                </v:shape>
                <o:OLEObject Type="Embed" ProgID="Equation.DSMT4" ShapeID="_x0000_i1137" DrawAspect="Content" ObjectID="_1750741581" r:id="rId23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tại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79" w:dyaOrig="279" w14:anchorId="27739DC5">
                <v:shape id="_x0000_i1138" type="#_x0000_t75" style="width:14pt;height:14pt" o:ole="">
                  <v:imagedata r:id="rId232" o:title=""/>
                </v:shape>
                <o:OLEObject Type="Embed" ProgID="Equation.DSMT4" ShapeID="_x0000_i1138" DrawAspect="Content" ObjectID="_1750741582" r:id="rId23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, đường thẳng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440" w:dyaOrig="279" w14:anchorId="1978529B">
                <v:shape id="_x0000_i1139" type="#_x0000_t75" style="width:21.5pt;height:14pt" o:ole="">
                  <v:imagedata r:id="rId234" o:title=""/>
                </v:shape>
                <o:OLEObject Type="Embed" ProgID="Equation.DSMT4" ShapeID="_x0000_i1139" DrawAspect="Content" ObjectID="_1750741583" r:id="rId23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cắt </w:t>
            </w:r>
            <w:r w:rsidRPr="0071461B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460" w:dyaOrig="400" w14:anchorId="3805B516">
                <v:shape id="_x0000_i1140" type="#_x0000_t75" style="width:23pt;height:21.5pt" o:ole="">
                  <v:imagedata r:id="rId236" o:title=""/>
                </v:shape>
                <o:OLEObject Type="Embed" ProgID="Equation.DSMT4" ShapeID="_x0000_i1140" DrawAspect="Content" ObjectID="_1750741584" r:id="rId237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tại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279" w:dyaOrig="260" w14:anchorId="4E00F059">
                <v:shape id="_x0000_i1141" type="#_x0000_t75" style="width:14pt;height:14pt" o:ole="">
                  <v:imagedata r:id="rId238" o:title=""/>
                </v:shape>
                <o:OLEObject Type="Embed" ProgID="Equation.DSMT4" ShapeID="_x0000_i1141" DrawAspect="Content" ObjectID="_1750741585" r:id="rId239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(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279" w:dyaOrig="260" w14:anchorId="15115AA1">
                <v:shape id="_x0000_i1142" type="#_x0000_t75" style="width:14pt;height:14pt" o:ole="">
                  <v:imagedata r:id="rId240" o:title=""/>
                </v:shape>
                <o:OLEObject Type="Embed" ProgID="Equation.DSMT4" ShapeID="_x0000_i1142" DrawAspect="Content" ObjectID="_1750741586" r:id="rId24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khác </w:t>
            </w:r>
            <w:r w:rsidRPr="0079662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55CE933A">
                <v:shape id="_x0000_i1143" type="#_x0000_t75" style="width:14pt;height:14pt" o:ole="">
                  <v:imagedata r:id="rId242" o:title=""/>
                </v:shape>
                <o:OLEObject Type="Embed" ProgID="Equation.DSMT4" ShapeID="_x0000_i1143" DrawAspect="Content" ObjectID="_1750741587" r:id="rId24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). Gọi </w:t>
            </w:r>
            <w:r w:rsidRPr="00796623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300" w:dyaOrig="260" w14:anchorId="70F2EF82">
                <v:shape id="_x0000_i1144" type="#_x0000_t75" style="width:16.5pt;height:14pt" o:ole="">
                  <v:imagedata r:id="rId244" o:title=""/>
                </v:shape>
                <o:OLEObject Type="Embed" ProgID="Equation.DSMT4" ShapeID="_x0000_i1144" DrawAspect="Content" ObjectID="_1750741588" r:id="rId24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hình chiếu vuông góc của </w:t>
            </w:r>
            <w:r w:rsidRPr="0079662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32DB4D75">
                <v:shape id="_x0000_i1145" type="#_x0000_t75" style="width:14pt;height:14pt" o:ole="">
                  <v:imagedata r:id="rId246" o:title=""/>
                </v:shape>
                <o:OLEObject Type="Embed" ProgID="Equation.DSMT4" ShapeID="_x0000_i1145" DrawAspect="Content" ObjectID="_1750741589" r:id="rId247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trên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440" w:dyaOrig="279" w14:anchorId="22374577">
                <v:shape id="_x0000_i1146" type="#_x0000_t75" style="width:21.5pt;height:14pt" o:ole="">
                  <v:imagedata r:id="rId248" o:title=""/>
                </v:shape>
                <o:OLEObject Type="Embed" ProgID="Equation.DSMT4" ShapeID="_x0000_i1146" DrawAspect="Content" ObjectID="_1750741590" r:id="rId249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. Đường thẳng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440" w:dyaOrig="260" w14:anchorId="3D70B667">
                <v:shape id="_x0000_i1147" type="#_x0000_t75" style="width:21.5pt;height:14pt" o:ole="">
                  <v:imagedata r:id="rId250" o:title=""/>
                </v:shape>
                <o:OLEObject Type="Embed" ProgID="Equation.DSMT4" ShapeID="_x0000_i1147" DrawAspect="Content" ObjectID="_1750741591" r:id="rId25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cắt các đường thẳng </w:t>
            </w:r>
            <w:r w:rsidRPr="0071461B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980" w:dyaOrig="340" w14:anchorId="281274E5">
                <v:shape id="_x0000_i1148" type="#_x0000_t75" style="width:49pt;height:18pt" o:ole="">
                  <v:imagedata r:id="rId252" o:title=""/>
                </v:shape>
                <o:OLEObject Type="Embed" ProgID="Equation.DSMT4" ShapeID="_x0000_i1148" DrawAspect="Content" ObjectID="_1750741592" r:id="rId253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ần lượt tại </w:t>
            </w:r>
            <w:r w:rsidRPr="0071461B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600" w:dyaOrig="340" w14:anchorId="671B491C">
                <v:shape id="_x0000_i1149" type="#_x0000_t75" style="width:30pt;height:18pt" o:ole="">
                  <v:imagedata r:id="rId254" o:title=""/>
                </v:shape>
                <o:OLEObject Type="Embed" ProgID="Equation.DSMT4" ShapeID="_x0000_i1149" DrawAspect="Content" ObjectID="_1750741593" r:id="rId255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</w:p>
          <w:p w14:paraId="44F608DD" w14:textId="77777777" w:rsidR="00282CFC" w:rsidRPr="00BD3B58" w:rsidRDefault="00DF3B1C" w:rsidP="00596D78">
            <w:pPr>
              <w:ind w:left="69" w:right="42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Chứng minh rằng </w:t>
            </w:r>
            <w:r w:rsidRPr="0071461B">
              <w:rPr>
                <w:rFonts w:ascii="Times New Roman" w:hAnsi="Times New Roman" w:cs="Times New Roman"/>
                <w:position w:val="-30"/>
                <w:sz w:val="26"/>
                <w:szCs w:val="26"/>
                <w:lang w:val="en-GB"/>
              </w:rPr>
              <w:object w:dxaOrig="1960" w:dyaOrig="720" w14:anchorId="1CD0A1CC">
                <v:shape id="_x0000_i1150" type="#_x0000_t75" style="width:98.5pt;height:36.5pt" o:ole="">
                  <v:imagedata r:id="rId256" o:title=""/>
                </v:shape>
                <o:OLEObject Type="Embed" ProgID="Equation.DSMT4" ShapeID="_x0000_i1150" DrawAspect="Content" ObjectID="_1750741594" r:id="rId257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.</w:t>
            </w:r>
          </w:p>
        </w:tc>
      </w:tr>
      <w:tr w:rsidR="00A53FC2" w:rsidRPr="00D835C4" w14:paraId="35DB0123" w14:textId="77777777" w:rsidTr="00070FA0">
        <w:trPr>
          <w:trHeight w:val="613"/>
        </w:trPr>
        <w:tc>
          <w:tcPr>
            <w:tcW w:w="414" w:type="dxa"/>
            <w:vMerge/>
          </w:tcPr>
          <w:p w14:paraId="0EBD1C65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07F70B3D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 w:val="restart"/>
            <w:shd w:val="clear" w:color="auto" w:fill="auto"/>
          </w:tcPr>
          <w:p w14:paraId="2B76CDA5" w14:textId="77777777" w:rsidR="00A53FC2" w:rsidRPr="00D835C4" w:rsidRDefault="00766D3B" w:rsidP="009F5F7E">
            <w:pPr>
              <w:ind w:left="-75"/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766D3B">
              <w:rPr>
                <w:rFonts w:asciiTheme="majorHAnsi" w:eastAsia="Calibri" w:hAnsiTheme="majorHAnsi" w:cstheme="majorHAnsi"/>
                <w:noProof/>
                <w:sz w:val="24"/>
                <w:szCs w:val="24"/>
                <w:lang w:val="en-US"/>
              </w:rPr>
              <w:drawing>
                <wp:inline distT="0" distB="0" distL="0" distR="0" wp14:anchorId="0ADBD4CC" wp14:editId="2E7F46BD">
                  <wp:extent cx="2317750" cy="3018155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7750" cy="3018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BC0C69" w14:textId="77777777" w:rsidR="00A53FC2" w:rsidRPr="00D835C4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245" w:type="dxa"/>
            <w:gridSpan w:val="3"/>
            <w:tcBorders>
              <w:bottom w:val="dotted" w:sz="4" w:space="0" w:color="auto"/>
            </w:tcBorders>
            <w:shd w:val="clear" w:color="auto" w:fill="auto"/>
          </w:tcPr>
          <w:p w14:paraId="5434C6F9" w14:textId="77777777" w:rsidR="00A53FC2" w:rsidRDefault="00A53FC2" w:rsidP="009F5F7E">
            <w:pPr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Vì </w:t>
            </w:r>
            <w:r w:rsidRPr="00067367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700" w:dyaOrig="279" w14:anchorId="63C99614">
                <v:shape id="_x0000_i1151" type="#_x0000_t75" style="width:36.5pt;height:14pt" o:ole="">
                  <v:imagedata r:id="rId259" o:title=""/>
                </v:shape>
                <o:OLEObject Type="Embed" ProgID="Equation.DSMT4" ShapeID="_x0000_i1151" DrawAspect="Content" ObjectID="_1750741595" r:id="rId260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ứ giác nội tiếp nên</w:t>
            </w:r>
          </w:p>
          <w:p w14:paraId="07C22C75" w14:textId="77777777" w:rsidR="00A53FC2" w:rsidRPr="0078577B" w:rsidRDefault="00A53FC2" w:rsidP="009F5F7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</w:t>
            </w:r>
            <w:r w:rsidRPr="00067367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260" w:dyaOrig="360" w14:anchorId="478F59CD">
                <v:shape id="_x0000_i1152" type="#_x0000_t75" style="width:63.5pt;height:18pt" o:ole="">
                  <v:imagedata r:id="rId261" o:title=""/>
                </v:shape>
                <o:OLEObject Type="Embed" ProgID="Equation.DSMT4" ShapeID="_x0000_i1152" DrawAspect="Content" ObjectID="_1750741596" r:id="rId262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         (1)</w:t>
            </w:r>
          </w:p>
        </w:tc>
        <w:tc>
          <w:tcPr>
            <w:tcW w:w="712" w:type="dxa"/>
            <w:tcBorders>
              <w:bottom w:val="dotted" w:sz="4" w:space="0" w:color="auto"/>
            </w:tcBorders>
            <w:shd w:val="clear" w:color="auto" w:fill="auto"/>
          </w:tcPr>
          <w:p w14:paraId="3F302A7E" w14:textId="77777777" w:rsidR="00A53FC2" w:rsidRPr="00D835C4" w:rsidRDefault="00A53FC2" w:rsidP="009F5F7E">
            <w:pPr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0,75</w:t>
            </w:r>
          </w:p>
        </w:tc>
      </w:tr>
      <w:tr w:rsidR="00A53FC2" w:rsidRPr="00D835C4" w14:paraId="53AB6394" w14:textId="77777777" w:rsidTr="00070FA0">
        <w:trPr>
          <w:trHeight w:val="429"/>
        </w:trPr>
        <w:tc>
          <w:tcPr>
            <w:tcW w:w="414" w:type="dxa"/>
            <w:vMerge/>
          </w:tcPr>
          <w:p w14:paraId="2DC75BA1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54130701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  <w:shd w:val="clear" w:color="auto" w:fill="auto"/>
          </w:tcPr>
          <w:p w14:paraId="79009132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5CF1138" w14:textId="77777777" w:rsidR="00A53FC2" w:rsidRPr="0071461B" w:rsidRDefault="00A53FC2" w:rsidP="009F5F7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Tam giác </w:t>
            </w:r>
            <w:r w:rsidRPr="0078577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560" w:dyaOrig="279" w14:anchorId="6174F3D3">
                <v:shape id="_x0000_i1153" type="#_x0000_t75" style="width:29pt;height:14pt" o:ole="">
                  <v:imagedata r:id="rId263" o:title=""/>
                </v:shape>
                <o:OLEObject Type="Embed" ProgID="Equation.DSMT4" ShapeID="_x0000_i1153" DrawAspect="Content" ObjectID="_1750741597" r:id="rId264"/>
              </w:object>
            </w:r>
            <w:r w:rsidR="00B86B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cân nên </w:t>
            </w:r>
            <w:r w:rsidRPr="0078577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280" w:dyaOrig="360" w14:anchorId="5EBAC423">
                <v:shape id="_x0000_i1154" type="#_x0000_t75" style="width:63pt;height:18pt" o:ole="">
                  <v:imagedata r:id="rId265" o:title=""/>
                </v:shape>
                <o:OLEObject Type="Embed" ProgID="Equation.DSMT4" ShapeID="_x0000_i1154" DrawAspect="Content" ObjectID="_1750741598" r:id="rId266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(2)</w: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3D4541C" w14:textId="77777777" w:rsidR="00A53FC2" w:rsidRPr="00D835C4" w:rsidRDefault="00A53FC2" w:rsidP="009F5F7E">
            <w:pPr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0,</w:t>
            </w:r>
            <w:r w:rsidR="00680A55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7</w:t>
            </w: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A53FC2" w:rsidRPr="00D835C4" w14:paraId="57146CF2" w14:textId="77777777" w:rsidTr="00070FA0">
        <w:trPr>
          <w:trHeight w:val="331"/>
        </w:trPr>
        <w:tc>
          <w:tcPr>
            <w:tcW w:w="414" w:type="dxa"/>
            <w:vMerge/>
          </w:tcPr>
          <w:p w14:paraId="71180173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40FC8D11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  <w:shd w:val="clear" w:color="auto" w:fill="auto"/>
          </w:tcPr>
          <w:p w14:paraId="33BC9B6B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5A33455" w14:textId="77777777" w:rsidR="00A53FC2" w:rsidRPr="0071461B" w:rsidRDefault="00A53FC2" w:rsidP="009F5F7E">
            <w:pPr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Vì </w:t>
            </w:r>
            <w:r w:rsidRPr="00067367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880" w:dyaOrig="320" w14:anchorId="3E034E6D">
                <v:shape id="_x0000_i1155" type="#_x0000_t75" style="width:44pt;height:16.5pt" o:ole="">
                  <v:imagedata r:id="rId267" o:title=""/>
                </v:shape>
                <o:OLEObject Type="Embed" ProgID="Equation.DSMT4" ShapeID="_x0000_i1155" DrawAspect="Content" ObjectID="_1750741599" r:id="rId268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nên </w:t>
            </w:r>
            <w:r w:rsidRPr="00067367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260" w:dyaOrig="360" w14:anchorId="1FE49207">
                <v:shape id="_x0000_i1156" type="#_x0000_t75" style="width:63.5pt;height:18pt" o:ole="">
                  <v:imagedata r:id="rId269" o:title=""/>
                </v:shape>
                <o:OLEObject Type="Embed" ProgID="Equation.DSMT4" ShapeID="_x0000_i1156" DrawAspect="Content" ObjectID="_1750741600" r:id="rId270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</w:t>
            </w:r>
            <w:r w:rsidR="00CC544D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(3)</w: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11B8043" w14:textId="77777777" w:rsidR="00A53FC2" w:rsidRPr="00D835C4" w:rsidRDefault="00A53FC2" w:rsidP="009F5F7E">
            <w:pPr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0,75</w:t>
            </w:r>
          </w:p>
        </w:tc>
      </w:tr>
      <w:tr w:rsidR="00A53FC2" w:rsidRPr="00D835C4" w14:paraId="329802CF" w14:textId="77777777" w:rsidTr="00070FA0">
        <w:trPr>
          <w:trHeight w:val="495"/>
        </w:trPr>
        <w:tc>
          <w:tcPr>
            <w:tcW w:w="414" w:type="dxa"/>
            <w:vMerge/>
          </w:tcPr>
          <w:p w14:paraId="45A45B40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4D4D9033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  <w:shd w:val="clear" w:color="auto" w:fill="auto"/>
          </w:tcPr>
          <w:p w14:paraId="33A1C839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08B086C" w14:textId="77777777" w:rsidR="00A53FC2" w:rsidRDefault="00A53FC2" w:rsidP="009F5F7E">
            <w:pPr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(1), (2), (3) suy ra </w:t>
            </w:r>
            <w:r w:rsidRPr="0078577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260" w:dyaOrig="360" w14:anchorId="1EC2D5A3">
                <v:shape id="_x0000_i1157" type="#_x0000_t75" style="width:63.5pt;height:18pt" o:ole="">
                  <v:imagedata r:id="rId271" o:title=""/>
                </v:shape>
                <o:OLEObject Type="Embed" ProgID="Equation.DSMT4" ShapeID="_x0000_i1157" DrawAspect="Content" ObjectID="_1750741601" r:id="rId272"/>
              </w:objec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0CF0FA5" w14:textId="77777777" w:rsidR="00A53FC2" w:rsidRPr="00D835C4" w:rsidRDefault="00A53FC2" w:rsidP="009F5F7E">
            <w:pPr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0,</w:t>
            </w:r>
            <w:r w:rsidR="00835543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7</w:t>
            </w: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A53FC2" w:rsidRPr="00D835C4" w14:paraId="4F8DF717" w14:textId="77777777" w:rsidTr="00070FA0">
        <w:trPr>
          <w:trHeight w:val="555"/>
        </w:trPr>
        <w:tc>
          <w:tcPr>
            <w:tcW w:w="414" w:type="dxa"/>
            <w:vMerge/>
          </w:tcPr>
          <w:p w14:paraId="0CB09F30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6ED79BB3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  <w:shd w:val="clear" w:color="auto" w:fill="auto"/>
          </w:tcPr>
          <w:p w14:paraId="607D02C2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</w:tcBorders>
            <w:shd w:val="clear" w:color="auto" w:fill="auto"/>
          </w:tcPr>
          <w:p w14:paraId="36DFB980" w14:textId="77777777" w:rsidR="00A53FC2" w:rsidRDefault="00A53FC2" w:rsidP="009F5F7E">
            <w:pPr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067367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940" w:dyaOrig="279" w14:anchorId="338A7F72">
                <v:shape id="_x0000_i1158" type="#_x0000_t75" style="width:48pt;height:14pt" o:ole="">
                  <v:imagedata r:id="rId273" o:title=""/>
                </v:shape>
                <o:OLEObject Type="Embed" ProgID="Equation.DSMT4" ShapeID="_x0000_i1158" DrawAspect="Content" ObjectID="_1750741602" r:id="rId274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ứ giác nội tiếp</w:t>
            </w:r>
          </w:p>
          <w:p w14:paraId="3FDC21FE" w14:textId="77777777" w:rsidR="00A53FC2" w:rsidRDefault="00A53FC2" w:rsidP="009F5F7E">
            <w:pPr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067367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1340" w:dyaOrig="320" w14:anchorId="6347F8DA">
                <v:shape id="_x0000_i1159" type="#_x0000_t75" style="width:65.5pt;height:16.5pt" o:ole="">
                  <v:imagedata r:id="rId275" o:title=""/>
                </v:shape>
                <o:OLEObject Type="Embed" ProgID="Equation.DSMT4" ShapeID="_x0000_i1159" DrawAspect="Content" ObjectID="_1750741603" r:id="rId276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cùng thuộc một đường tròn.</w:t>
            </w:r>
          </w:p>
        </w:tc>
        <w:tc>
          <w:tcPr>
            <w:tcW w:w="712" w:type="dxa"/>
            <w:tcBorders>
              <w:top w:val="dotted" w:sz="4" w:space="0" w:color="auto"/>
            </w:tcBorders>
            <w:shd w:val="clear" w:color="auto" w:fill="auto"/>
          </w:tcPr>
          <w:p w14:paraId="7B10D37A" w14:textId="77777777" w:rsidR="00A53FC2" w:rsidRPr="00D835C4" w:rsidRDefault="00A53FC2" w:rsidP="00680A55">
            <w:pPr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A53FC2" w:rsidRPr="00D835C4" w14:paraId="12EFAF59" w14:textId="77777777" w:rsidTr="00070FA0">
        <w:trPr>
          <w:trHeight w:val="319"/>
        </w:trPr>
        <w:tc>
          <w:tcPr>
            <w:tcW w:w="414" w:type="dxa"/>
            <w:vMerge/>
          </w:tcPr>
          <w:p w14:paraId="144D0C4B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 w:val="restart"/>
          </w:tcPr>
          <w:p w14:paraId="6ADD520A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47A13DB2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b)</w:t>
            </w:r>
          </w:p>
          <w:p w14:paraId="0FC8BD71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318617C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796085D2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6FAB6D7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B44F8CC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2,5</w:t>
            </w:r>
          </w:p>
        </w:tc>
        <w:tc>
          <w:tcPr>
            <w:tcW w:w="3866" w:type="dxa"/>
            <w:vMerge/>
          </w:tcPr>
          <w:p w14:paraId="000987C6" w14:textId="77777777" w:rsidR="00A53FC2" w:rsidRPr="00067367" w:rsidRDefault="00A53FC2" w:rsidP="009F5F7E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245" w:type="dxa"/>
            <w:gridSpan w:val="3"/>
            <w:tcBorders>
              <w:bottom w:val="dotted" w:sz="4" w:space="0" w:color="auto"/>
            </w:tcBorders>
          </w:tcPr>
          <w:p w14:paraId="08AA6C5B" w14:textId="77777777" w:rsidR="00A53FC2" w:rsidRPr="00125520" w:rsidRDefault="00A53FC2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Vì </w:t>
            </w:r>
            <w:r w:rsidRPr="00125520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920" w:dyaOrig="320" w14:anchorId="5B22A520">
                <v:shape id="_x0000_i1160" type="#_x0000_t75" style="width:45.5pt;height:16.5pt" o:ole="">
                  <v:imagedata r:id="rId277" o:title=""/>
                </v:shape>
                <o:OLEObject Type="Embed" ProgID="Equation.DSMT4" ShapeID="_x0000_i1160" DrawAspect="Content" ObjectID="_1750741604" r:id="rId278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nên </w:t>
            </w:r>
            <w:r w:rsidRPr="00121205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000" w:dyaOrig="360" w14:anchorId="5B25A5F9">
                <v:shape id="_x0000_i1161" type="#_x0000_t75" style="width:101pt;height:18pt" o:ole="">
                  <v:imagedata r:id="rId279" o:title=""/>
                </v:shape>
                <o:OLEObject Type="Embed" ProgID="Equation.DSMT4" ShapeID="_x0000_i1161" DrawAspect="Content" ObjectID="_1750741605" r:id="rId280"/>
              </w:object>
            </w:r>
          </w:p>
        </w:tc>
        <w:tc>
          <w:tcPr>
            <w:tcW w:w="712" w:type="dxa"/>
            <w:tcBorders>
              <w:bottom w:val="dotted" w:sz="4" w:space="0" w:color="auto"/>
            </w:tcBorders>
            <w:vAlign w:val="center"/>
          </w:tcPr>
          <w:p w14:paraId="0D0BA618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A53FC2" w:rsidRPr="00D835C4" w14:paraId="3E8AF840" w14:textId="77777777" w:rsidTr="00070FA0">
        <w:trPr>
          <w:trHeight w:val="437"/>
        </w:trPr>
        <w:tc>
          <w:tcPr>
            <w:tcW w:w="414" w:type="dxa"/>
            <w:vMerge/>
          </w:tcPr>
          <w:p w14:paraId="10269556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333BC7C6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176BBBCF" w14:textId="77777777" w:rsidR="00A53FC2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1B10C367" w14:textId="77777777" w:rsidR="00A53FC2" w:rsidRPr="00125520" w:rsidRDefault="002D05F6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060" w:dyaOrig="279" w14:anchorId="4E5D2A22">
                <v:shape id="_x0000_i1162" type="#_x0000_t75" style="width:102.5pt;height:14pt" o:ole="">
                  <v:imagedata r:id="rId281" o:title=""/>
                </v:shape>
                <o:OLEObject Type="Embed" ProgID="Equation.DSMT4" ShapeID="_x0000_i1162" DrawAspect="Content" ObjectID="_1750741606" r:id="rId282"/>
              </w:object>
            </w:r>
            <w:r w:rsidR="00A53FC2"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(g-g)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     (*)</w: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24F9AB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A53FC2" w:rsidRPr="00D835C4" w14:paraId="446634BC" w14:textId="77777777" w:rsidTr="00070FA0">
        <w:trPr>
          <w:trHeight w:val="338"/>
        </w:trPr>
        <w:tc>
          <w:tcPr>
            <w:tcW w:w="414" w:type="dxa"/>
            <w:vMerge/>
          </w:tcPr>
          <w:p w14:paraId="74629513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04FDF457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1D935997" w14:textId="77777777" w:rsidR="00A53FC2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38E0C13C" w14:textId="77777777" w:rsidR="00A53FC2" w:rsidRPr="0071461B" w:rsidRDefault="002D05F6" w:rsidP="002D05F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Lấy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240" w:dyaOrig="260" w14:anchorId="67262AAC">
                <v:shape id="_x0000_i1163" type="#_x0000_t75" style="width:12pt;height:14pt" o:ole="">
                  <v:imagedata r:id="rId283" o:title=""/>
                </v:shape>
                <o:OLEObject Type="Embed" ProgID="Equation.DSMT4" ShapeID="_x0000_i1163" DrawAspect="Content" ObjectID="_1750741607" r:id="rId284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rung điểm của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440" w:dyaOrig="260" w14:anchorId="3E3FFDE6">
                <v:shape id="_x0000_i1164" type="#_x0000_t75" style="width:21.5pt;height:14pt" o:ole="">
                  <v:imagedata r:id="rId285" o:title=""/>
                </v:shape>
                <o:OLEObject Type="Embed" ProgID="Equation.DSMT4" ShapeID="_x0000_i1164" DrawAspect="Content" ObjectID="_1750741608" r:id="rId286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.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Kết hợp </w:t>
            </w:r>
            <w:r w:rsidRPr="00471A70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60" w:dyaOrig="279" w14:anchorId="37FC2C3C">
                <v:shape id="_x0000_i1165" type="#_x0000_t75" style="width:14pt;height:14pt" o:ole="">
                  <v:imagedata r:id="rId287" o:title=""/>
                </v:shape>
                <o:OLEObject Type="Embed" ProgID="Equation.DSMT4" ShapeID="_x0000_i1165" DrawAspect="Content" ObjectID="_1750741609" r:id="rId288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rung điểm </w:t>
            </w:r>
            <w:r w:rsidRPr="00471A70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440" w:dyaOrig="279" w14:anchorId="6039BECE">
                <v:shape id="_x0000_i1166" type="#_x0000_t75" style="width:21.5pt;height:14pt" o:ole="">
                  <v:imagedata r:id="rId289" o:title=""/>
                </v:shape>
                <o:OLEObject Type="Embed" ProgID="Equation.DSMT4" ShapeID="_x0000_i1166" DrawAspect="Content" ObjectID="_1750741610" r:id="rId290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và (*) s</w:t>
            </w:r>
            <w:r w:rsidR="00A53FC2"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uy ra </w:t>
            </w:r>
            <w:r w:rsidR="00A53FC2"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719" w:dyaOrig="279" w14:anchorId="2259C9D7">
                <v:shape id="_x0000_i1167" type="#_x0000_t75" style="width:86pt;height:14pt" o:ole="">
                  <v:imagedata r:id="rId291" o:title=""/>
                </v:shape>
                <o:OLEObject Type="Embed" ProgID="Equation.DSMT4" ShapeID="_x0000_i1167" DrawAspect="Content" ObjectID="_1750741611" r:id="rId292"/>
              </w:objec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161EA4C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A53FC2" w:rsidRPr="00D835C4" w14:paraId="47845463" w14:textId="77777777" w:rsidTr="00070FA0">
        <w:trPr>
          <w:trHeight w:val="272"/>
        </w:trPr>
        <w:tc>
          <w:tcPr>
            <w:tcW w:w="414" w:type="dxa"/>
            <w:vMerge/>
          </w:tcPr>
          <w:p w14:paraId="2001E2F2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036C1ECE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65E683D9" w14:textId="77777777" w:rsidR="00A53FC2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575D12D1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640" w:dyaOrig="380" w14:anchorId="69A1113F">
                <v:shape id="_x0000_i1168" type="#_x0000_t75" style="width:81pt;height:19pt" o:ole="">
                  <v:imagedata r:id="rId293" o:title=""/>
                </v:shape>
                <o:OLEObject Type="Embed" ProgID="Equation.DSMT4" ShapeID="_x0000_i1168" DrawAspect="Content" ObjectID="_1750741612" r:id="rId294"/>
              </w:objec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8A7C6DA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A53FC2" w:rsidRPr="00D835C4" w14:paraId="10BF9508" w14:textId="77777777" w:rsidTr="00070FA0">
        <w:trPr>
          <w:trHeight w:val="305"/>
        </w:trPr>
        <w:tc>
          <w:tcPr>
            <w:tcW w:w="414" w:type="dxa"/>
            <w:vMerge/>
          </w:tcPr>
          <w:p w14:paraId="3AA646D6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17F856A9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2D215FD9" w14:textId="77777777" w:rsidR="00A53FC2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7466C220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999" w:dyaOrig="279" w14:anchorId="631F9D6A">
                <v:shape id="_x0000_i1169" type="#_x0000_t75" style="width:50.5pt;height:14pt" o:ole="">
                  <v:imagedata r:id="rId295" o:title=""/>
                </v:shape>
                <o:OLEObject Type="Embed" ProgID="Equation.DSMT4" ShapeID="_x0000_i1169" DrawAspect="Content" ObjectID="_1750741613" r:id="rId296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ứ giác nội tiếp.</w: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322B9B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A53FC2" w:rsidRPr="00D835C4" w14:paraId="2442A8DE" w14:textId="77777777" w:rsidTr="00070FA0">
        <w:trPr>
          <w:trHeight w:val="268"/>
        </w:trPr>
        <w:tc>
          <w:tcPr>
            <w:tcW w:w="414" w:type="dxa"/>
            <w:vMerge/>
          </w:tcPr>
          <w:p w14:paraId="20C4FE78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4062FBAA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305D79D5" w14:textId="77777777" w:rsidR="00A53FC2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0D17A863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Kết hợp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140" w:dyaOrig="380" w14:anchorId="4EE6CB31">
                <v:shape id="_x0000_i1170" type="#_x0000_t75" style="width:57pt;height:19pt" o:ole="">
                  <v:imagedata r:id="rId297" o:title=""/>
                </v:shape>
                <o:OLEObject Type="Embed" ProgID="Equation.DSMT4" ShapeID="_x0000_i1170" DrawAspect="Content" ObjectID="_1750741614" r:id="rId298"/>
              </w:object>
            </w:r>
            <w:r w:rsidR="00596D78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(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100" w:dyaOrig="279" w14:anchorId="070DEEEC">
                <v:shape id="_x0000_i1171" type="#_x0000_t75" style="width:55.5pt;height:14pt" o:ole="">
                  <v:imagedata r:id="rId299" o:title=""/>
                </v:shape>
                <o:OLEObject Type="Embed" ProgID="Equation.DSMT4" ShapeID="_x0000_i1171" DrawAspect="Content" ObjectID="_1750741615" r:id="rId300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)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440" w:dyaOrig="380" w14:anchorId="3C93783A">
                <v:shape id="_x0000_i1172" type="#_x0000_t75" style="width:1in;height:19pt" o:ole="">
                  <v:imagedata r:id="rId301" o:title=""/>
                </v:shape>
                <o:OLEObject Type="Embed" ProgID="Equation.DSMT4" ShapeID="_x0000_i1172" DrawAspect="Content" ObjectID="_1750741616" r:id="rId302"/>
              </w:objec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FA3A6CB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A53FC2" w:rsidRPr="00D835C4" w14:paraId="0E307DC3" w14:textId="77777777" w:rsidTr="00070FA0">
        <w:trPr>
          <w:trHeight w:val="305"/>
        </w:trPr>
        <w:tc>
          <w:tcPr>
            <w:tcW w:w="414" w:type="dxa"/>
            <w:vMerge/>
          </w:tcPr>
          <w:p w14:paraId="2C550E70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5617A498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6412471D" w14:textId="77777777" w:rsidR="00A53FC2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2C3F12F4" w14:textId="77777777" w:rsidR="00A53FC2" w:rsidRPr="0071461B" w:rsidRDefault="00596D78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n</w:t>
            </w:r>
            <w:r w:rsidR="00A53FC2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ên</w:t>
            </w:r>
            <w:r w:rsidR="00A53FC2"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 w:rsidR="00A53FC2"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360" w:dyaOrig="260" w14:anchorId="00780E29">
                <v:shape id="_x0000_i1173" type="#_x0000_t75" style="width:18pt;height:14pt" o:ole="">
                  <v:imagedata r:id="rId303" o:title=""/>
                </v:shape>
                <o:OLEObject Type="Embed" ProgID="Equation.DSMT4" ShapeID="_x0000_i1173" DrawAspect="Content" ObjectID="_1750741617" r:id="rId304"/>
              </w:object>
            </w:r>
            <w:r w:rsidR="00A53FC2"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iếp tuyến của </w:t>
            </w:r>
            <w:r w:rsidR="00A53FC2" w:rsidRPr="0071461B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460" w:dyaOrig="400" w14:anchorId="18C3DA24">
                <v:shape id="_x0000_i1174" type="#_x0000_t75" style="width:23pt;height:21.5pt" o:ole="">
                  <v:imagedata r:id="rId305" o:title=""/>
                </v:shape>
                <o:OLEObject Type="Embed" ProgID="Equation.DSMT4" ShapeID="_x0000_i1174" DrawAspect="Content" ObjectID="_1750741618" r:id="rId306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.</w: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C6F84E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A53FC2" w:rsidRPr="00D835C4" w14:paraId="099FF3C8" w14:textId="77777777" w:rsidTr="00070FA0">
        <w:trPr>
          <w:trHeight w:val="414"/>
        </w:trPr>
        <w:tc>
          <w:tcPr>
            <w:tcW w:w="414" w:type="dxa"/>
            <w:vMerge/>
          </w:tcPr>
          <w:p w14:paraId="755568DE" w14:textId="77777777" w:rsidR="00A53FC2" w:rsidRPr="00D835C4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68A51457" w14:textId="77777777" w:rsidR="00A53FC2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200A4C03" w14:textId="77777777" w:rsidR="00A53FC2" w:rsidRDefault="00A53FC2" w:rsidP="009F5F7E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</w:tcBorders>
          </w:tcPr>
          <w:p w14:paraId="4612D2FA" w14:textId="77777777" w:rsidR="00A53FC2" w:rsidRPr="0071461B" w:rsidRDefault="00A53FC2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Suy ra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1240" w:dyaOrig="360" w14:anchorId="2C94671B">
                <v:shape id="_x0000_i1175" type="#_x0000_t75" style="width:63pt;height:18pt" o:ole="">
                  <v:imagedata r:id="rId307" o:title=""/>
                </v:shape>
                <o:OLEObject Type="Embed" ProgID="Equation.DSMT4" ShapeID="_x0000_i1175" DrawAspect="Content" ObjectID="_1750741619" r:id="rId308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.</w:t>
            </w:r>
          </w:p>
        </w:tc>
        <w:tc>
          <w:tcPr>
            <w:tcW w:w="712" w:type="dxa"/>
            <w:tcBorders>
              <w:top w:val="dotted" w:sz="4" w:space="0" w:color="auto"/>
            </w:tcBorders>
            <w:vAlign w:val="center"/>
          </w:tcPr>
          <w:p w14:paraId="5B348A06" w14:textId="77777777" w:rsidR="00A53FC2" w:rsidRPr="00282CFC" w:rsidRDefault="00A53FC2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82CFC" w:rsidRPr="00D835C4" w14:paraId="0B85E969" w14:textId="77777777" w:rsidTr="00070FA0">
        <w:trPr>
          <w:trHeight w:val="1997"/>
        </w:trPr>
        <w:tc>
          <w:tcPr>
            <w:tcW w:w="414" w:type="dxa"/>
            <w:vMerge/>
          </w:tcPr>
          <w:p w14:paraId="5857ECD6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 w:val="restart"/>
            <w:vAlign w:val="center"/>
          </w:tcPr>
          <w:p w14:paraId="4025BBE3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2A5CDC2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DD33A3C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c)</w:t>
            </w:r>
          </w:p>
          <w:p w14:paraId="1B6DD077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EE32657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4B42D1E3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D7ADC16" w14:textId="77777777" w:rsidR="00282CFC" w:rsidRPr="00835543" w:rsidRDefault="00282CFC" w:rsidP="00835543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1,</w:t>
            </w:r>
            <w:r w:rsidR="0083554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3866" w:type="dxa"/>
            <w:vMerge w:val="restart"/>
          </w:tcPr>
          <w:p w14:paraId="4D5A240A" w14:textId="77777777" w:rsidR="00282CFC" w:rsidRPr="00D835C4" w:rsidRDefault="00AF5935" w:rsidP="009F5F7E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object w:dxaOrig="3210" w:dyaOrig="4620" w14:anchorId="5444357C">
                <v:shape id="_x0000_i1176" type="#_x0000_t75" style="width:160.5pt;height:231pt" o:ole="">
                  <v:imagedata r:id="rId309" o:title=""/>
                </v:shape>
                <o:OLEObject Type="Embed" ProgID="PBrush" ShapeID="_x0000_i1176" DrawAspect="Content" ObjectID="_1750741620" r:id="rId310"/>
              </w:object>
            </w:r>
          </w:p>
        </w:tc>
        <w:tc>
          <w:tcPr>
            <w:tcW w:w="5245" w:type="dxa"/>
            <w:gridSpan w:val="3"/>
            <w:tcBorders>
              <w:bottom w:val="dotted" w:sz="4" w:space="0" w:color="auto"/>
            </w:tcBorders>
          </w:tcPr>
          <w:p w14:paraId="16256AA1" w14:textId="77777777" w:rsidR="00282CFC" w:rsidRPr="0071461B" w:rsidRDefault="00282CFC" w:rsidP="009F5F7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Ta có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340" w:dyaOrig="340" w14:anchorId="57C4C0DB">
                <v:shape id="_x0000_i1177" type="#_x0000_t75" style="width:117pt;height:16.5pt" o:ole="">
                  <v:imagedata r:id="rId311" o:title=""/>
                </v:shape>
                <o:OLEObject Type="Embed" ProgID="Equation.DSMT4" ShapeID="_x0000_i1177" DrawAspect="Content" ObjectID="_1750741621" r:id="rId312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(4)</w:t>
            </w:r>
          </w:p>
          <w:p w14:paraId="3478518B" w14:textId="77777777" w:rsidR="00282CFC" w:rsidRPr="0071461B" w:rsidRDefault="00282CFC" w:rsidP="009F5F7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Tam giác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660" w:dyaOrig="260" w14:anchorId="32277BCF">
                <v:shape id="_x0000_i1178" type="#_x0000_t75" style="width:33pt;height:14pt" o:ole="">
                  <v:imagedata r:id="rId313" o:title=""/>
                </v:shape>
                <o:OLEObject Type="Embed" ProgID="Equation.DSMT4" ShapeID="_x0000_i1178" DrawAspect="Content" ObjectID="_1750741622" r:id="rId314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cân tại </w:t>
            </w:r>
            <w:r w:rsidRPr="0071461B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240" w:dyaOrig="260" w14:anchorId="2FC57D68">
                <v:shape id="_x0000_i1179" type="#_x0000_t75" style="width:12pt;height:14pt" o:ole="">
                  <v:imagedata r:id="rId315" o:title=""/>
                </v:shape>
                <o:OLEObject Type="Embed" ProgID="Equation.DSMT4" ShapeID="_x0000_i1179" DrawAspect="Content" ObjectID="_1750741623" r:id="rId316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nên</w:t>
            </w:r>
          </w:p>
          <w:p w14:paraId="06DD1E09" w14:textId="77777777" w:rsidR="00282CFC" w:rsidRPr="0071461B" w:rsidRDefault="00282CFC" w:rsidP="009F5F7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320" w:dyaOrig="380" w14:anchorId="4668C404">
                <v:shape id="_x0000_i1180" type="#_x0000_t75" style="width:116pt;height:19pt" o:ole="">
                  <v:imagedata r:id="rId317" o:title=""/>
                </v:shape>
                <o:OLEObject Type="Embed" ProgID="Equation.DSMT4" ShapeID="_x0000_i1180" DrawAspect="Content" ObjectID="_1750741624" r:id="rId318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   (5)</w:t>
            </w:r>
          </w:p>
          <w:p w14:paraId="6BD5FF42" w14:textId="77777777" w:rsidR="00282CFC" w:rsidRPr="001A12B5" w:rsidRDefault="00282CFC" w:rsidP="009F5F7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3760" w:dyaOrig="380" w14:anchorId="3C34A100">
                <v:shape id="_x0000_i1181" type="#_x0000_t75" style="width:187pt;height:19pt" o:ole="">
                  <v:imagedata r:id="rId319" o:title=""/>
                </v:shape>
                <o:OLEObject Type="Embed" ProgID="Equation.DSMT4" ShapeID="_x0000_i1181" DrawAspect="Content" ObjectID="_1750741625" r:id="rId320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(6)</w:t>
            </w:r>
          </w:p>
        </w:tc>
        <w:tc>
          <w:tcPr>
            <w:tcW w:w="712" w:type="dxa"/>
            <w:tcBorders>
              <w:bottom w:val="dotted" w:sz="4" w:space="0" w:color="auto"/>
            </w:tcBorders>
          </w:tcPr>
          <w:p w14:paraId="0BAE6577" w14:textId="77777777" w:rsidR="009F5F7E" w:rsidRDefault="009F5F7E" w:rsidP="009F5F7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</w:p>
          <w:p w14:paraId="3C773BA8" w14:textId="77777777" w:rsidR="009F5F7E" w:rsidRDefault="009F5F7E" w:rsidP="009F5F7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</w:p>
          <w:p w14:paraId="45386310" w14:textId="77777777" w:rsidR="009F5F7E" w:rsidRDefault="009F5F7E" w:rsidP="009F5F7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</w:p>
          <w:p w14:paraId="1F3D3E26" w14:textId="77777777" w:rsidR="00282CFC" w:rsidRPr="0071461B" w:rsidRDefault="00FA3397" w:rsidP="009F5F7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0,</w:t>
            </w:r>
            <w:r w:rsidR="00835543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5</w:t>
            </w:r>
          </w:p>
        </w:tc>
      </w:tr>
      <w:tr w:rsidR="00282CFC" w:rsidRPr="00D835C4" w14:paraId="0E252AC8" w14:textId="77777777" w:rsidTr="00070FA0">
        <w:trPr>
          <w:trHeight w:val="1681"/>
        </w:trPr>
        <w:tc>
          <w:tcPr>
            <w:tcW w:w="414" w:type="dxa"/>
            <w:vMerge/>
          </w:tcPr>
          <w:p w14:paraId="2B581E10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6E861923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866" w:type="dxa"/>
            <w:vMerge/>
          </w:tcPr>
          <w:p w14:paraId="297F3EF0" w14:textId="77777777" w:rsidR="00282CFC" w:rsidRPr="0071461B" w:rsidRDefault="00282CFC" w:rsidP="009F5F7E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</w:pPr>
          </w:p>
        </w:tc>
        <w:tc>
          <w:tcPr>
            <w:tcW w:w="5245" w:type="dxa"/>
            <w:gridSpan w:val="3"/>
            <w:tcBorders>
              <w:top w:val="dotted" w:sz="4" w:space="0" w:color="auto"/>
            </w:tcBorders>
          </w:tcPr>
          <w:p w14:paraId="119E5455" w14:textId="77777777" w:rsidR="00F22357" w:rsidRDefault="00282CFC" w:rsidP="009F5F7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(5), (6)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800" w:dyaOrig="380" w14:anchorId="4A1144C8">
                <v:shape id="_x0000_i1182" type="#_x0000_t75" style="width:90pt;height:19pt" o:ole="">
                  <v:imagedata r:id="rId321" o:title=""/>
                </v:shape>
                <o:OLEObject Type="Embed" ProgID="Equation.DSMT4" ShapeID="_x0000_i1182" DrawAspect="Content" ObjectID="_1750741626" r:id="rId322"/>
              </w:objec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080" w:dyaOrig="279" w14:anchorId="138886F3">
                <v:shape id="_x0000_i1183" type="#_x0000_t75" style="width:54pt;height:14pt" o:ole="">
                  <v:imagedata r:id="rId323" o:title=""/>
                </v:shape>
                <o:OLEObject Type="Embed" ProgID="Equation.DSMT4" ShapeID="_x0000_i1183" DrawAspect="Content" ObjectID="_1750741627" r:id="rId324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cân tại </w: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60" w:dyaOrig="279" w14:anchorId="77ADC708">
                <v:shape id="_x0000_i1184" type="#_x0000_t75" style="width:14pt;height:14pt" o:ole="">
                  <v:imagedata r:id="rId325" o:title=""/>
                </v:shape>
                <o:OLEObject Type="Embed" ProgID="Equation.DSMT4" ShapeID="_x0000_i1184" DrawAspect="Content" ObjectID="_1750741628" r:id="rId326"/>
              </w:object>
            </w:r>
          </w:p>
          <w:p w14:paraId="0215FDE0" w14:textId="77777777" w:rsidR="00282CFC" w:rsidRPr="0071461B" w:rsidRDefault="00282CFC" w:rsidP="009F5F7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1A12B5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300" w:dyaOrig="240" w14:anchorId="60B964EE">
                <v:shape id="_x0000_i1185" type="#_x0000_t75" style="width:15pt;height:12pt" o:ole="">
                  <v:imagedata r:id="rId327" o:title=""/>
                </v:shape>
                <o:OLEObject Type="Embed" ProgID="Equation.DSMT4" ShapeID="_x0000_i1185" DrawAspect="Content" ObjectID="_1750741629" r:id="rId328"/>
              </w:objec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3600" w:dyaOrig="340" w14:anchorId="4361F55F">
                <v:shape id="_x0000_i1186" type="#_x0000_t75" style="width:180.5pt;height:16.5pt" o:ole="">
                  <v:imagedata r:id="rId329" o:title=""/>
                </v:shape>
                <o:OLEObject Type="Embed" ProgID="Equation.DSMT4" ShapeID="_x0000_i1186" DrawAspect="Content" ObjectID="_1750741630" r:id="rId330"/>
              </w:object>
            </w:r>
          </w:p>
          <w:p w14:paraId="20B9284F" w14:textId="77777777" w:rsidR="00282CFC" w:rsidRPr="0071461B" w:rsidRDefault="00282CFC" w:rsidP="009F5F7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position w:val="-26"/>
                <w:sz w:val="26"/>
                <w:szCs w:val="26"/>
                <w:lang w:val="en-GB"/>
              </w:rPr>
              <w:object w:dxaOrig="1480" w:dyaOrig="680" w14:anchorId="200F2178">
                <v:shape id="_x0000_i1187" type="#_x0000_t75" style="width:73.5pt;height:34pt" o:ole="">
                  <v:imagedata r:id="rId331" o:title=""/>
                </v:shape>
                <o:OLEObject Type="Embed" ProgID="Equation.DSMT4" ShapeID="_x0000_i1187" DrawAspect="Content" ObjectID="_1750741631" r:id="rId332"/>
              </w:objec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2140" w:dyaOrig="279" w14:anchorId="7F83B7E8">
                <v:shape id="_x0000_i1188" type="#_x0000_t75" style="width:107.5pt;height:14pt" o:ole="">
                  <v:imagedata r:id="rId333" o:title=""/>
                </v:shape>
                <o:OLEObject Type="Embed" ProgID="Equation.DSMT4" ShapeID="_x0000_i1188" DrawAspect="Content" ObjectID="_1750741632" r:id="rId334"/>
              </w:object>
            </w:r>
            <w:r w:rsidRPr="0071461B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719" w:dyaOrig="380" w14:anchorId="7B332BC6">
                <v:shape id="_x0000_i1189" type="#_x0000_t75" style="width:86pt;height:19pt" o:ole="">
                  <v:imagedata r:id="rId335" o:title=""/>
                </v:shape>
                <o:OLEObject Type="Embed" ProgID="Equation.DSMT4" ShapeID="_x0000_i1189" DrawAspect="Content" ObjectID="_1750741633" r:id="rId336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</w:t>
            </w:r>
            <w:r w:rsidR="00AF5935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    (7)</w:t>
            </w:r>
          </w:p>
        </w:tc>
        <w:tc>
          <w:tcPr>
            <w:tcW w:w="712" w:type="dxa"/>
            <w:tcBorders>
              <w:top w:val="dotted" w:sz="4" w:space="0" w:color="auto"/>
            </w:tcBorders>
          </w:tcPr>
          <w:p w14:paraId="7A4C1F70" w14:textId="77777777" w:rsidR="009F5F7E" w:rsidRDefault="009F5F7E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</w:p>
          <w:p w14:paraId="555EFA21" w14:textId="77777777" w:rsidR="009F5F7E" w:rsidRDefault="009F5F7E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</w:p>
          <w:p w14:paraId="37AEBA4D" w14:textId="77777777" w:rsidR="009F5F7E" w:rsidRDefault="009F5F7E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</w:p>
          <w:p w14:paraId="452DEE8B" w14:textId="77777777" w:rsidR="00282CFC" w:rsidRPr="0071461B" w:rsidRDefault="00FA3397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0,25</w:t>
            </w:r>
          </w:p>
        </w:tc>
      </w:tr>
      <w:tr w:rsidR="00282CFC" w:rsidRPr="00D835C4" w14:paraId="7CA001ED" w14:textId="77777777" w:rsidTr="00070FA0">
        <w:trPr>
          <w:trHeight w:val="409"/>
        </w:trPr>
        <w:tc>
          <w:tcPr>
            <w:tcW w:w="414" w:type="dxa"/>
            <w:vMerge/>
          </w:tcPr>
          <w:p w14:paraId="42E6FDCB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14:paraId="32A324FF" w14:textId="77777777" w:rsidR="00282CFC" w:rsidRPr="00034A27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11" w:type="dxa"/>
            <w:gridSpan w:val="4"/>
            <w:tcBorders>
              <w:bottom w:val="dotted" w:sz="4" w:space="0" w:color="auto"/>
            </w:tcBorders>
          </w:tcPr>
          <w:p w14:paraId="37CF12B8" w14:textId="77777777" w:rsidR="00282CFC" w:rsidRPr="0071461B" w:rsidRDefault="00282CFC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Mà </w:t>
            </w:r>
            <w:r w:rsidRPr="0071461B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1400" w:dyaOrig="420" w14:anchorId="75234BBA">
                <v:shape id="_x0000_i1190" type="#_x0000_t75" style="width:71pt;height:21.5pt" o:ole="">
                  <v:imagedata r:id="rId337" o:title=""/>
                </v:shape>
                <o:OLEObject Type="Embed" ProgID="Equation.DSMT4" ShapeID="_x0000_i1190" DrawAspect="Content" ObjectID="_1750741634" r:id="rId338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suy ra </w:t>
            </w:r>
            <w:r w:rsidRPr="0071461B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780" w:dyaOrig="320" w14:anchorId="661D2810">
                <v:shape id="_x0000_i1191" type="#_x0000_t75" style="width:39pt;height:16.5pt" o:ole="">
                  <v:imagedata r:id="rId339" o:title=""/>
                </v:shape>
                <o:OLEObject Type="Embed" ProgID="Equation.DSMT4" ShapeID="_x0000_i1191" DrawAspect="Content" ObjectID="_1750741635" r:id="rId340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là tứ giác nội tiếp </w:t>
            </w:r>
            <w:r w:rsidR="001D005F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                  </w:t>
            </w: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(8)</w:t>
            </w:r>
          </w:p>
          <w:p w14:paraId="1E0DECA5" w14:textId="77777777" w:rsidR="00E97C09" w:rsidRPr="001A12B5" w:rsidRDefault="00282CFC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(7), (8)</w:t>
            </w:r>
            <w:r w:rsidRPr="0071461B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2180" w:dyaOrig="320" w14:anchorId="0796D3A5">
                <v:shape id="_x0000_i1192" type="#_x0000_t75" style="width:108.5pt;height:16.5pt" o:ole="">
                  <v:imagedata r:id="rId341" o:title=""/>
                </v:shape>
                <o:OLEObject Type="Embed" ProgID="Equation.DSMT4" ShapeID="_x0000_i1192" DrawAspect="Content" ObjectID="_1750741636" r:id="rId342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     </w:t>
            </w:r>
            <w:r w:rsidR="001D005F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                                   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   </w:t>
            </w:r>
            <w:r w:rsidR="00E82AE5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(9)</w:t>
            </w:r>
          </w:p>
        </w:tc>
        <w:tc>
          <w:tcPr>
            <w:tcW w:w="712" w:type="dxa"/>
            <w:tcBorders>
              <w:bottom w:val="dotted" w:sz="4" w:space="0" w:color="auto"/>
            </w:tcBorders>
          </w:tcPr>
          <w:p w14:paraId="173C3A94" w14:textId="77777777" w:rsidR="00282CFC" w:rsidRPr="001A12B5" w:rsidRDefault="00FA3397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0,</w:t>
            </w:r>
            <w:r w:rsidR="00835543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5</w:t>
            </w:r>
          </w:p>
        </w:tc>
      </w:tr>
      <w:tr w:rsidR="00282CFC" w:rsidRPr="00D835C4" w14:paraId="75DE6644" w14:textId="77777777" w:rsidTr="00070FA0">
        <w:trPr>
          <w:trHeight w:val="1439"/>
        </w:trPr>
        <w:tc>
          <w:tcPr>
            <w:tcW w:w="414" w:type="dxa"/>
            <w:vMerge/>
          </w:tcPr>
          <w:p w14:paraId="2176C9DA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14:paraId="652A6145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11" w:type="dxa"/>
            <w:gridSpan w:val="4"/>
            <w:tcBorders>
              <w:top w:val="dotted" w:sz="4" w:space="0" w:color="auto"/>
            </w:tcBorders>
          </w:tcPr>
          <w:p w14:paraId="25E2934C" w14:textId="77777777" w:rsidR="00282CFC" w:rsidRPr="0071461B" w:rsidRDefault="00282CFC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Từ (4), (9) suy ra </w:t>
            </w:r>
          </w:p>
          <w:p w14:paraId="00398E6C" w14:textId="77777777" w:rsidR="00282CFC" w:rsidRPr="0071461B" w:rsidRDefault="00282CFC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8620" w:dyaOrig="420" w14:anchorId="40420EA6">
                <v:shape id="_x0000_i1193" type="#_x0000_t75" style="width:431.5pt;height:21.5pt" o:ole="">
                  <v:imagedata r:id="rId343" o:title=""/>
                </v:shape>
                <o:OLEObject Type="Embed" ProgID="Equation.DSMT4" ShapeID="_x0000_i1193" DrawAspect="Content" ObjectID="_1750741637" r:id="rId344"/>
              </w:object>
            </w:r>
          </w:p>
          <w:p w14:paraId="3B198779" w14:textId="77777777" w:rsidR="00282CFC" w:rsidRPr="00F305E6" w:rsidRDefault="00282CFC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Suy ra </w:t>
            </w:r>
            <w:r w:rsidRPr="0071461B">
              <w:rPr>
                <w:rFonts w:ascii="Times New Roman" w:hAnsi="Times New Roman" w:cs="Times New Roman"/>
                <w:position w:val="-30"/>
                <w:sz w:val="26"/>
                <w:szCs w:val="26"/>
                <w:lang w:val="en-GB"/>
              </w:rPr>
              <w:object w:dxaOrig="5500" w:dyaOrig="720" w14:anchorId="4138C880">
                <v:shape id="_x0000_i1194" type="#_x0000_t75" style="width:274pt;height:36.5pt" o:ole="">
                  <v:imagedata r:id="rId345" o:title=""/>
                </v:shape>
                <o:OLEObject Type="Embed" ProgID="Equation.DSMT4" ShapeID="_x0000_i1194" DrawAspect="Content" ObjectID="_1750741638" r:id="rId346"/>
              </w:object>
            </w:r>
            <w:r w:rsidR="003B3A6B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.</w:t>
            </w:r>
          </w:p>
        </w:tc>
        <w:tc>
          <w:tcPr>
            <w:tcW w:w="712" w:type="dxa"/>
            <w:tcBorders>
              <w:top w:val="dotted" w:sz="4" w:space="0" w:color="auto"/>
            </w:tcBorders>
          </w:tcPr>
          <w:p w14:paraId="5D6EF650" w14:textId="77777777" w:rsidR="009F5F7E" w:rsidRDefault="009F5F7E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4EC3CA0" w14:textId="77777777" w:rsidR="00282CFC" w:rsidRPr="00D835C4" w:rsidRDefault="00282CFC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37BFD" w:rsidRPr="00D835C4" w14:paraId="106E6219" w14:textId="77777777" w:rsidTr="00AA757F">
        <w:tc>
          <w:tcPr>
            <w:tcW w:w="414" w:type="dxa"/>
            <w:vMerge w:val="restart"/>
          </w:tcPr>
          <w:p w14:paraId="70063BFB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3A3800FF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18B175F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00C5E19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5829C9B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4EBEB0A3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48B3E40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6CDFD957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62A1D25E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75105269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E36866D" w14:textId="77777777" w:rsidR="00107408" w:rsidRDefault="00107408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CCFB5E0" w14:textId="77777777" w:rsidR="0075112C" w:rsidRDefault="0075112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78127A5" w14:textId="77777777" w:rsidR="00B5771C" w:rsidRDefault="00B5771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20DAB38B" w14:textId="77777777" w:rsidR="00B5771C" w:rsidRPr="00B5771C" w:rsidRDefault="00B5771C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12"/>
                <w:szCs w:val="12"/>
              </w:rPr>
            </w:pPr>
          </w:p>
          <w:p w14:paraId="0126A3BB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5</w:t>
            </w:r>
          </w:p>
        </w:tc>
        <w:tc>
          <w:tcPr>
            <w:tcW w:w="540" w:type="dxa"/>
            <w:vMerge w:val="restart"/>
            <w:vAlign w:val="center"/>
          </w:tcPr>
          <w:p w14:paraId="4263F44E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,0</w:t>
            </w:r>
          </w:p>
        </w:tc>
        <w:tc>
          <w:tcPr>
            <w:tcW w:w="9823" w:type="dxa"/>
            <w:gridSpan w:val="5"/>
            <w:shd w:val="clear" w:color="auto" w:fill="FFE599" w:themeFill="accent4" w:themeFillTint="66"/>
          </w:tcPr>
          <w:p w14:paraId="0FA03719" w14:textId="77777777" w:rsidR="00737BFD" w:rsidRPr="00F305E6" w:rsidRDefault="001E5D85" w:rsidP="001E5D85">
            <w:pPr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 w:rsidRPr="00C805FC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ột </w:t>
            </w:r>
            <w:r w:rsidRPr="00C805FC">
              <w:rPr>
                <w:rFonts w:ascii="Times New Roman" w:hAnsi="Times New Roman" w:cs="Times New Roman"/>
                <w:sz w:val="26"/>
                <w:szCs w:val="26"/>
              </w:rPr>
              <w:t xml:space="preserve">đa giác lồi có diện tích bằng </w:t>
            </w:r>
            <w:r w:rsidRPr="00C805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99" w:dyaOrig="340" w14:anchorId="3A70BA4E">
                <v:shape id="_x0000_i1195" type="#_x0000_t75" style="width:50.5pt;height:18pt" o:ole="">
                  <v:imagedata r:id="rId347" o:title=""/>
                </v:shape>
                <o:OLEObject Type="Embed" ProgID="Equation.DSMT4" ShapeID="_x0000_i1195" DrawAspect="Content" ObjectID="_1750741639" r:id="rId348"/>
              </w:object>
            </w:r>
            <w:r w:rsidRPr="00C805FC">
              <w:rPr>
                <w:rFonts w:ascii="Times New Roman" w:hAnsi="Times New Roman" w:cs="Times New Roman"/>
                <w:sz w:val="26"/>
                <w:szCs w:val="26"/>
              </w:rPr>
              <w:t>. Chứng minh rằ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ao giờ cũng vẽ được trong đa giác đó một tam</w:t>
            </w:r>
            <w:r w:rsidRPr="00C805FC">
              <w:rPr>
                <w:rFonts w:ascii="Times New Roman" w:hAnsi="Times New Roman" w:cs="Times New Roman"/>
                <w:sz w:val="26"/>
                <w:szCs w:val="26"/>
              </w:rPr>
              <w:t xml:space="preserve"> giác</w:t>
            </w:r>
            <w:r w:rsidRPr="00C805F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ó diện tích không nhỏ hơn</w:t>
            </w:r>
            <w:r w:rsidRPr="00C805F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05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59" w:dyaOrig="340" w14:anchorId="11A81A15">
                <v:shape id="_x0000_i1196" type="#_x0000_t75" style="width:43pt;height:18pt" o:ole="">
                  <v:imagedata r:id="rId349" o:title=""/>
                </v:shape>
                <o:OLEObject Type="Embed" ProgID="Equation.DSMT4" ShapeID="_x0000_i1196" DrawAspect="Content" ObjectID="_1750741640" r:id="rId350"/>
              </w:object>
            </w:r>
            <w:r w:rsidRPr="00C805F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</w:tr>
      <w:tr w:rsidR="00737BFD" w:rsidRPr="00D835C4" w14:paraId="1B603581" w14:textId="77777777" w:rsidTr="00070FA0">
        <w:tc>
          <w:tcPr>
            <w:tcW w:w="414" w:type="dxa"/>
            <w:vMerge/>
          </w:tcPr>
          <w:p w14:paraId="75B60C68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  <w:tc>
          <w:tcPr>
            <w:tcW w:w="540" w:type="dxa"/>
            <w:vMerge/>
          </w:tcPr>
          <w:p w14:paraId="6406DBE1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4291" w:type="dxa"/>
            <w:gridSpan w:val="2"/>
            <w:tcBorders>
              <w:bottom w:val="dotted" w:sz="4" w:space="0" w:color="auto"/>
            </w:tcBorders>
          </w:tcPr>
          <w:p w14:paraId="762E285E" w14:textId="77777777" w:rsidR="00737BFD" w:rsidRPr="00D835C4" w:rsidRDefault="00737BFD" w:rsidP="009F5F7E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71461B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78FD3FA3" wp14:editId="267F5045">
                  <wp:extent cx="2475781" cy="199517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2231" cy="2016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gridSpan w:val="2"/>
            <w:tcBorders>
              <w:bottom w:val="dotted" w:sz="4" w:space="0" w:color="auto"/>
            </w:tcBorders>
          </w:tcPr>
          <w:p w14:paraId="63CF91FC" w14:textId="77777777" w:rsidR="00737BFD" w:rsidRPr="0046207B" w:rsidRDefault="006A32CF" w:rsidP="009F5F7E">
            <w:pPr>
              <w:ind w:right="28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ẽ đường thẳng </w:t>
            </w:r>
            <w:r w:rsidR="00DF7129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7D372AE0">
                <v:shape id="_x0000_i1197" type="#_x0000_t75" style="width:11.5pt;height:10.5pt" o:ole="">
                  <v:imagedata r:id="rId352" o:title=""/>
                </v:shape>
                <o:OLEObject Type="Embed" ProgID="Equation.DSMT4" ShapeID="_x0000_i1197" DrawAspect="Content" ObjectID="_1750741641" r:id="rId353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hứa cạnh </w:t>
            </w:r>
            <w:r w:rsidR="00DF7129" w:rsidRPr="0046207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260" w14:anchorId="4874BBFA">
                <v:shape id="_x0000_i1198" type="#_x0000_t75" style="width:21.5pt;height:14pt" o:ole="">
                  <v:imagedata r:id="rId354" o:title=""/>
                </v:shape>
                <o:OLEObject Type="Embed" ProgID="Equation.DSMT4" ShapeID="_x0000_i1198" DrawAspect="Content" ObjectID="_1750741642" r:id="rId355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>của đa giác</w: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.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="0046207B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79" w14:anchorId="415C2F2D">
                <v:shape id="_x0000_i1199" type="#_x0000_t75" style="width:12pt;height:14pt" o:ole="">
                  <v:imagedata r:id="rId356" o:title=""/>
                </v:shape>
                <o:OLEObject Type="Embed" ProgID="Equation.DSMT4" ShapeID="_x0000_i1199" DrawAspect="Content" ObjectID="_1750741643" r:id="rId357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276984">
              <w:rPr>
                <w:rFonts w:ascii="Times New Roman" w:hAnsi="Times New Roman" w:cs="Times New Roman"/>
                <w:sz w:val="26"/>
                <w:szCs w:val="26"/>
              </w:rPr>
              <w:t>là đ</w:t>
            </w:r>
            <w:r w:rsidR="0027698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ỉnh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9734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ủa đa giác </w: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à khoảng cách từ nó đến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62080" w:rsidRPr="0046207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260" w14:anchorId="088AA486">
                <v:shape id="_x0000_i1200" type="#_x0000_t75" style="width:21.5pt;height:14pt" o:ole="">
                  <v:imagedata r:id="rId358" o:title=""/>
                </v:shape>
                <o:OLEObject Type="Embed" ProgID="Equation.DSMT4" ShapeID="_x0000_i1200" DrawAspect="Content" ObjectID="_1750741644" r:id="rId359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A940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lớn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2D2069DB" w14:textId="77777777" w:rsidR="00737BFD" w:rsidRPr="0046207B" w:rsidRDefault="00737BFD" w:rsidP="009F5F7E">
            <w:pPr>
              <w:ind w:right="28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Qua </w:t>
            </w:r>
            <w:r w:rsidR="0046207B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79" w14:anchorId="49D64D9E">
                <v:shape id="_x0000_i1201" type="#_x0000_t75" style="width:12pt;height:14pt" o:ole="">
                  <v:imagedata r:id="rId360" o:title=""/>
                </v:shape>
                <o:OLEObject Type="Embed" ProgID="Equation.DSMT4" ShapeID="_x0000_i1201" DrawAspect="Content" ObjectID="_1750741645" r:id="rId361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ẽ đường thẳng </w:t>
            </w:r>
            <w:r w:rsidR="006A32CF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3D6C954B">
                <v:shape id="_x0000_i1202" type="#_x0000_t75" style="width:10.5pt;height:11.5pt" o:ole="">
                  <v:imagedata r:id="rId362" o:title=""/>
                </v:shape>
                <o:OLEObject Type="Embed" ProgID="Equation.DSMT4" ShapeID="_x0000_i1202" DrawAspect="Content" ObjectID="_1750741646" r:id="rId363"/>
              </w:object>
            </w:r>
            <w:r w:rsidR="006A32C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song song với </w:t>
            </w:r>
            <w:r w:rsidR="006A32CF" w:rsidRPr="001466BD">
              <w:rPr>
                <w:position w:val="-6"/>
              </w:rPr>
              <w:object w:dxaOrig="220" w:dyaOrig="220" w14:anchorId="09A8317F">
                <v:shape id="_x0000_i1203" type="#_x0000_t75" style="width:10.5pt;height:10.5pt" o:ole="">
                  <v:imagedata r:id="rId364" o:title=""/>
                </v:shape>
                <o:OLEObject Type="Embed" ProgID="Equation.DSMT4" ShapeID="_x0000_i1203" DrawAspect="Content" ObjectID="_1750741647" r:id="rId365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4F89D352" w14:textId="77777777" w:rsidR="00737BFD" w:rsidRPr="0046207B" w:rsidRDefault="00737BFD" w:rsidP="009F5F7E">
            <w:pPr>
              <w:ind w:right="28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ẽ </w:t>
            </w:r>
            <w:r w:rsidR="003B3A6B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300" w14:anchorId="147F810C">
                <v:shape id="_x0000_i1204" type="#_x0000_t75" style="width:11.5pt;height:15pt" o:ole="">
                  <v:imagedata r:id="rId366" o:title=""/>
                </v:shape>
                <o:OLEObject Type="Embed" ProgID="Equation.DSMT4" ShapeID="_x0000_i1204" DrawAspect="Content" ObjectID="_1750741648" r:id="rId367"/>
              </w:object>
            </w:r>
            <w:r w:rsidR="00A940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</w:t>
            </w:r>
            <w:r w:rsidR="00A940E1" w:rsidRPr="0046207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7A866DC4">
                <v:shape id="_x0000_i1205" type="#_x0000_t75" style="width:14pt;height:18pt" o:ole="">
                  <v:imagedata r:id="rId368" o:title=""/>
                </v:shape>
                <o:OLEObject Type="Embed" ProgID="Equation.DSMT4" ShapeID="_x0000_i1205" DrawAspect="Content" ObjectID="_1750741649" r:id="rId369"/>
              </w:object>
            </w:r>
            <w:r w:rsidR="00A940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</w:t>
            </w:r>
            <w:r w:rsidR="00A940E1" w:rsidRPr="0085100D">
              <w:rPr>
                <w:position w:val="-12"/>
              </w:rPr>
              <w:object w:dxaOrig="279" w:dyaOrig="360" w14:anchorId="122DF231">
                <v:shape id="_x0000_i1206" type="#_x0000_t75" style="width:14pt;height:18pt" o:ole="">
                  <v:imagedata r:id="rId370" o:title=""/>
                </v:shape>
                <o:OLEObject Type="Embed" ProgID="Equation.DSMT4" ShapeID="_x0000_i1206" DrawAspect="Content" ObjectID="_1750741650" r:id="rId371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là </w:t>
            </w:r>
            <w:r w:rsidR="0041735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ác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đường thẳng </w:t>
            </w:r>
            <w:r w:rsidR="00A940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song song với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07B0EA31">
                <v:shape id="_x0000_i1207" type="#_x0000_t75" style="width:11.5pt;height:10.5pt" o:ole="">
                  <v:imagedata r:id="rId372" o:title=""/>
                </v:shape>
                <o:OLEObject Type="Embed" ProgID="Equation.DSMT4" ShapeID="_x0000_i1207" DrawAspect="Content" ObjectID="_1750741651" r:id="rId373"/>
              </w:object>
            </w:r>
            <w:r w:rsidR="00A940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sao cho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300" w14:anchorId="2915099B">
                <v:shape id="_x0000_i1208" type="#_x0000_t75" style="width:11.5pt;height:15pt" o:ole="">
                  <v:imagedata r:id="rId374" o:title=""/>
                </v:shape>
                <o:OLEObject Type="Embed" ProgID="Equation.DSMT4" ShapeID="_x0000_i1208" DrawAspect="Content" ObjectID="_1750741652" r:id="rId375"/>
              </w:object>
            </w:r>
            <w:r w:rsidR="00A940E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ách đều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271E54CE">
                <v:shape id="_x0000_i1209" type="#_x0000_t75" style="width:11.5pt;height:10.5pt" o:ole="">
                  <v:imagedata r:id="rId376" o:title=""/>
                </v:shape>
                <o:OLEObject Type="Embed" ProgID="Equation.DSMT4" ShapeID="_x0000_i1209" DrawAspect="Content" ObjectID="_1750741653" r:id="rId377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51A81FFA">
                <v:shape id="_x0000_i1210" type="#_x0000_t75" style="width:9pt;height:10.5pt" o:ole="">
                  <v:imagedata r:id="rId378" o:title=""/>
                </v:shape>
                <o:OLEObject Type="Embed" ProgID="Equation.DSMT4" ShapeID="_x0000_i1210" DrawAspect="Content" ObjectID="_1750741654" r:id="rId379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="0046207B" w:rsidRPr="0046207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39DF9C0D">
                <v:shape id="_x0000_i1211" type="#_x0000_t75" style="width:14pt;height:18pt" o:ole="">
                  <v:imagedata r:id="rId368" o:title=""/>
                </v:shape>
                <o:OLEObject Type="Embed" ProgID="Equation.DSMT4" ShapeID="_x0000_i1211" DrawAspect="Content" ObjectID="_1750741655" r:id="rId380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ách đều </w:t>
            </w:r>
            <w:r w:rsidR="00F62080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52727D95">
                <v:shape id="_x0000_i1212" type="#_x0000_t75" style="width:9pt;height:10.5pt" o:ole="">
                  <v:imagedata r:id="rId381" o:title=""/>
                </v:shape>
                <o:OLEObject Type="Embed" ProgID="Equation.DSMT4" ShapeID="_x0000_i1212" DrawAspect="Content" ObjectID="_1750741656" r:id="rId382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46207B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79" w14:anchorId="0D489553">
                <v:shape id="_x0000_i1213" type="#_x0000_t75" style="width:10.5pt;height:14pt" o:ole="">
                  <v:imagedata r:id="rId383" o:title=""/>
                </v:shape>
                <o:OLEObject Type="Embed" ProgID="Equation.DSMT4" ShapeID="_x0000_i1213" DrawAspect="Content" ObjectID="_1750741657" r:id="rId384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="0046207B" w:rsidRPr="0085100D">
              <w:rPr>
                <w:position w:val="-12"/>
              </w:rPr>
              <w:object w:dxaOrig="279" w:dyaOrig="360" w14:anchorId="34953C9D">
                <v:shape id="_x0000_i1214" type="#_x0000_t75" style="width:14pt;height:18pt" o:ole="">
                  <v:imagedata r:id="rId370" o:title=""/>
                </v:shape>
                <o:OLEObject Type="Embed" ProgID="Equation.DSMT4" ShapeID="_x0000_i1214" DrawAspect="Content" ObjectID="_1750741658" r:id="rId385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ách đều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5C4313FF">
                <v:shape id="_x0000_i1215" type="#_x0000_t75" style="width:11.5pt;height:10.5pt" o:ole="">
                  <v:imagedata r:id="rId386" o:title=""/>
                </v:shape>
                <o:OLEObject Type="Embed" ProgID="Equation.DSMT4" ShapeID="_x0000_i1215" DrawAspect="Content" ObjectID="_1750741659" r:id="rId387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300" w14:anchorId="146309FC">
                <v:shape id="_x0000_i1216" type="#_x0000_t75" style="width:11.5pt;height:15pt" o:ole="">
                  <v:imagedata r:id="rId388" o:title=""/>
                </v:shape>
                <o:OLEObject Type="Embed" ProgID="Equation.DSMT4" ShapeID="_x0000_i1216" DrawAspect="Content" ObjectID="_1750741660" r:id="rId389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757CC5AE" w14:textId="77777777" w:rsidR="00737BFD" w:rsidRPr="0046207B" w:rsidRDefault="00737BFD" w:rsidP="009F5F7E">
            <w:pPr>
              <w:ind w:right="28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40" w:dyaOrig="300" w14:anchorId="3682D50D">
                <v:shape id="_x0000_i1217" type="#_x0000_t75" style="width:16.5pt;height:15pt" o:ole="">
                  <v:imagedata r:id="rId390" o:title=""/>
                </v:shape>
                <o:OLEObject Type="Embed" ProgID="Equation.DSMT4" ShapeID="_x0000_i1217" DrawAspect="Content" ObjectID="_1750741661" r:id="rId391"/>
              </w:objec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là khoảng cách gi</w:t>
            </w:r>
            <w:r w:rsidR="005978B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ữ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a hai đường thẳng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543418A8">
                <v:shape id="_x0000_i1218" type="#_x0000_t75" style="width:11.5pt;height:10.5pt" o:ole="">
                  <v:imagedata r:id="rId392" o:title=""/>
                </v:shape>
                <o:OLEObject Type="Embed" ProgID="Equation.DSMT4" ShapeID="_x0000_i1218" DrawAspect="Content" ObjectID="_1750741662" r:id="rId393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6DA2C310">
                <v:shape id="_x0000_i1219" type="#_x0000_t75" style="width:9pt;height:10.5pt" o:ole="">
                  <v:imagedata r:id="rId394" o:title=""/>
                </v:shape>
                <o:OLEObject Type="Embed" ProgID="Equation.DSMT4" ShapeID="_x0000_i1219" DrawAspect="Content" ObjectID="_1750741663" r:id="rId395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14:paraId="4EB89CB2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737BFD" w:rsidRPr="00D835C4" w14:paraId="4583CD06" w14:textId="77777777" w:rsidTr="00070FA0">
        <w:trPr>
          <w:trHeight w:val="272"/>
        </w:trPr>
        <w:tc>
          <w:tcPr>
            <w:tcW w:w="414" w:type="dxa"/>
            <w:vMerge/>
          </w:tcPr>
          <w:p w14:paraId="54F14B5C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14:paraId="47E4FCC9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11" w:type="dxa"/>
            <w:gridSpan w:val="4"/>
            <w:tcBorders>
              <w:bottom w:val="dotted" w:sz="4" w:space="0" w:color="auto"/>
            </w:tcBorders>
          </w:tcPr>
          <w:p w14:paraId="36C2883B" w14:textId="77777777" w:rsidR="00034A27" w:rsidRDefault="00034A27" w:rsidP="009F5F7E">
            <w:pPr>
              <w:ind w:left="-6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Đường thẳng </w:t>
            </w:r>
            <w:r w:rsidR="00C46448" w:rsidRPr="0046207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18223B72">
                <v:shape id="_x0000_i1220" type="#_x0000_t75" style="width:14pt;height:18pt" o:ole="">
                  <v:imagedata r:id="rId396" o:title=""/>
                </v:shape>
                <o:OLEObject Type="Embed" ProgID="Equation.DSMT4" ShapeID="_x0000_i1220" DrawAspect="Content" ObjectID="_1750741664" r:id="rId397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ắt biên của đa giác tại </w:t>
            </w:r>
            <w:r w:rsidRPr="0046207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 w14:anchorId="744F36FD">
                <v:shape id="_x0000_i1221" type="#_x0000_t75" style="width:14pt;height:14pt" o:ole="">
                  <v:imagedata r:id="rId398" o:title=""/>
                </v:shape>
                <o:OLEObject Type="Embed" ProgID="Equation.DSMT4" ShapeID="_x0000_i1221" DrawAspect="Content" ObjectID="_1750741665" r:id="rId399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46207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1DFD790E">
                <v:shape id="_x0000_i1222" type="#_x0000_t75" style="width:12pt;height:14pt" o:ole="">
                  <v:imagedata r:id="rId400" o:title=""/>
                </v:shape>
                <o:OLEObject Type="Embed" ProgID="Equation.DSMT4" ShapeID="_x0000_i1222" DrawAspect="Content" ObjectID="_1750741666" r:id="rId40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7857B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éo dài</w:t>
            </w:r>
            <w:r w:rsidR="0086076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hai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cạnh của đa giác chứa </w:t>
            </w:r>
            <w:r w:rsidRPr="0046207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 w14:anchorId="2019CC5B">
                <v:shape id="_x0000_i1223" type="#_x0000_t75" style="width:14pt;height:14pt" o:ole="">
                  <v:imagedata r:id="rId402" o:title=""/>
                </v:shape>
                <o:OLEObject Type="Embed" ProgID="Equation.DSMT4" ShapeID="_x0000_i1223" DrawAspect="Content" ObjectID="_1750741667" r:id="rId403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Pr="0046207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18C1705D">
                <v:shape id="_x0000_i1224" type="#_x0000_t75" style="width:12pt;height:14pt" o:ole="">
                  <v:imagedata r:id="rId404" o:title=""/>
                </v:shape>
                <o:OLEObject Type="Embed" ProgID="Equation.DSMT4" ShapeID="_x0000_i1224" DrawAspect="Content" ObjectID="_1750741668" r:id="rId405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ắt 2 đường thẳng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50006731">
                <v:shape id="_x0000_i1225" type="#_x0000_t75" style="width:9pt;height:10.5pt" o:ole="">
                  <v:imagedata r:id="rId406" o:title=""/>
                </v:shape>
                <o:OLEObject Type="Embed" ProgID="Equation.DSMT4" ShapeID="_x0000_i1225" DrawAspect="Content" ObjectID="_1750741669" r:id="rId407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300" w14:anchorId="3A83A09D">
                <v:shape id="_x0000_i1226" type="#_x0000_t75" style="width:11.5pt;height:15pt" o:ole="">
                  <v:imagedata r:id="rId408" o:title=""/>
                </v:shape>
                <o:OLEObject Type="Embed" ProgID="Equation.DSMT4" ShapeID="_x0000_i1226" DrawAspect="Content" ObjectID="_1750741670" r:id="rId409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86076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ạo thành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hình thang</w:t>
            </w:r>
            <w:r w:rsidR="00FA339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ặc tam giác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có diện tích </w:t>
            </w:r>
            <w:r w:rsidR="00C46448" w:rsidRPr="0046207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40" w:dyaOrig="360" w14:anchorId="66B56A65">
                <v:shape id="_x0000_i1227" type="#_x0000_t75" style="width:63pt;height:18pt" o:ole="">
                  <v:imagedata r:id="rId410" o:title=""/>
                </v:shape>
                <o:OLEObject Type="Embed" ProgID="Equation.DSMT4" ShapeID="_x0000_i1227" DrawAspect="Content" ObjectID="_1750741671" r:id="rId411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5FF117C6" w14:textId="77777777" w:rsidR="00737BFD" w:rsidRPr="0046207B" w:rsidRDefault="00034A27" w:rsidP="009F5F7E">
            <w:pPr>
              <w:ind w:left="-66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Đường thẳng </w:t>
            </w:r>
            <w:r w:rsidR="00C46448" w:rsidRPr="0046207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00" w:dyaOrig="360" w14:anchorId="58BF89D8">
                <v:shape id="_x0000_i1228" type="#_x0000_t75" style="width:15pt;height:18pt" o:ole="">
                  <v:imagedata r:id="rId412" o:title=""/>
                </v:shape>
                <o:OLEObject Type="Embed" ProgID="Equation.DSMT4" ShapeID="_x0000_i1228" DrawAspect="Content" ObjectID="_1750741672" r:id="rId413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>cắt biên của đa giác tại</w:t>
            </w:r>
            <w:r w:rsidR="00CA19E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C46448" w:rsidRPr="00C4644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39" w:dyaOrig="340" w14:anchorId="4718058D">
                <v:shape id="_x0000_i1229" type="#_x0000_t75" style="width:31.5pt;height:16.5pt" o:ole="">
                  <v:imagedata r:id="rId414" o:title=""/>
                </v:shape>
                <o:OLEObject Type="Embed" ProgID="Equation.DSMT4" ShapeID="_x0000_i1229" DrawAspect="Content" ObjectID="_1750741673" r:id="rId415"/>
              </w:objec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7857B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éo dài</w:t>
            </w:r>
            <w:r w:rsidR="0067143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hai</w:t>
            </w:r>
            <w:r w:rsidR="00671433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67143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ạnh </w: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ủa đa giác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chứa </w:t>
            </w:r>
            <w:r w:rsidR="00C46448" w:rsidRPr="00C4644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39" w:dyaOrig="340" w14:anchorId="7F99C324">
                <v:shape id="_x0000_i1230" type="#_x0000_t75" style="width:31.5pt;height:16.5pt" o:ole="">
                  <v:imagedata r:id="rId416" o:title=""/>
                </v:shape>
                <o:OLEObject Type="Embed" ProgID="Equation.DSMT4" ShapeID="_x0000_i1230" DrawAspect="Content" ObjectID="_1750741674" r:id="rId417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cắt hai đường thẳng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 w14:anchorId="48E042E0">
                <v:shape id="_x0000_i1231" type="#_x0000_t75" style="width:11.5pt;height:10.5pt" o:ole="">
                  <v:imagedata r:id="rId418" o:title=""/>
                </v:shape>
                <o:OLEObject Type="Embed" ProgID="Equation.DSMT4" ShapeID="_x0000_i1231" DrawAspect="Content" ObjectID="_1750741675" r:id="rId419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C46448" w:rsidRPr="004620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300" w14:anchorId="5E725C85">
                <v:shape id="_x0000_i1232" type="#_x0000_t75" style="width:11.5pt;height:15pt" o:ole="">
                  <v:imagedata r:id="rId420" o:title=""/>
                </v:shape>
                <o:OLEObject Type="Embed" ProgID="Equation.DSMT4" ShapeID="_x0000_i1232" DrawAspect="Content" ObjectID="_1750741676" r:id="rId421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37BFD"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tạo thành hình thang có diện tích </w:t>
            </w:r>
            <w:r w:rsidR="00C46448" w:rsidRPr="0046207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20" w:dyaOrig="360" w14:anchorId="64544FA7">
                <v:shape id="_x0000_i1233" type="#_x0000_t75" style="width:65.5pt;height:18pt" o:ole="">
                  <v:imagedata r:id="rId422" o:title=""/>
                </v:shape>
                <o:OLEObject Type="Embed" ProgID="Equation.DSMT4" ShapeID="_x0000_i1233" DrawAspect="Content" ObjectID="_1750741677" r:id="rId423"/>
              </w:object>
            </w:r>
            <w:r w:rsidR="0046207B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712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3F29E6B0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737BFD" w:rsidRPr="00D835C4" w14:paraId="115F15B2" w14:textId="77777777" w:rsidTr="00070FA0">
        <w:trPr>
          <w:trHeight w:val="70"/>
        </w:trPr>
        <w:tc>
          <w:tcPr>
            <w:tcW w:w="414" w:type="dxa"/>
            <w:vMerge/>
          </w:tcPr>
          <w:p w14:paraId="6C5D25E9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14:paraId="4C844777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11" w:type="dxa"/>
            <w:gridSpan w:val="4"/>
            <w:tcBorders>
              <w:top w:val="dotted" w:sz="4" w:space="0" w:color="auto"/>
              <w:bottom w:val="dotted" w:sz="4" w:space="0" w:color="auto"/>
            </w:tcBorders>
          </w:tcPr>
          <w:p w14:paraId="09B688C2" w14:textId="77777777" w:rsidR="00034A27" w:rsidRDefault="00737BFD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Ta có hai hình </w:t>
            </w:r>
            <w:r w:rsidR="00034A2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ói trên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bao toàn bộ đa giác</w:t>
            </w:r>
          </w:p>
          <w:p w14:paraId="3AA93CDD" w14:textId="77777777" w:rsidR="00737BFD" w:rsidRPr="00FA3397" w:rsidRDefault="00737BFD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D34B6" w:rsidRPr="00034A2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580" w:dyaOrig="400" w14:anchorId="1180A4BE">
                <v:shape id="_x0000_i1234" type="#_x0000_t75" style="width:229pt;height:19.5pt" o:ole="">
                  <v:imagedata r:id="rId424" o:title=""/>
                </v:shape>
                <o:OLEObject Type="Embed" ProgID="Equation.DSMT4" ShapeID="_x0000_i1234" DrawAspect="Content" ObjectID="_1750741678" r:id="rId425"/>
              </w:object>
            </w:r>
            <w:r w:rsidR="00FA339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990C195" w14:textId="77777777" w:rsidR="00737BFD" w:rsidRPr="00D835C4" w:rsidRDefault="00E00BD1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737BFD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737BFD" w:rsidRPr="00D835C4" w14:paraId="462EAA1E" w14:textId="77777777" w:rsidTr="00070FA0">
        <w:trPr>
          <w:trHeight w:val="267"/>
        </w:trPr>
        <w:tc>
          <w:tcPr>
            <w:tcW w:w="414" w:type="dxa"/>
            <w:vMerge/>
          </w:tcPr>
          <w:p w14:paraId="07D019B8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14:paraId="55776955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11" w:type="dxa"/>
            <w:gridSpan w:val="4"/>
            <w:tcBorders>
              <w:top w:val="dotted" w:sz="4" w:space="0" w:color="auto"/>
              <w:bottom w:val="dotted" w:sz="4" w:space="0" w:color="auto"/>
            </w:tcBorders>
          </w:tcPr>
          <w:p w14:paraId="6110B246" w14:textId="77777777" w:rsidR="00737BFD" w:rsidRPr="00C46448" w:rsidRDefault="00737BFD" w:rsidP="009F5F7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="00DD34B6" w:rsidRPr="00C4644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7479" w:dyaOrig="680" w14:anchorId="0F3CD628">
                <v:shape id="_x0000_i1235" type="#_x0000_t75" style="width:373.5pt;height:33pt" o:ole="">
                  <v:imagedata r:id="rId426" o:title=""/>
                </v:shape>
                <o:OLEObject Type="Embed" ProgID="Equation.DSMT4" ShapeID="_x0000_i1235" DrawAspect="Content" ObjectID="_1750741679" r:id="rId427"/>
              </w:objec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89423CF" w14:textId="77777777" w:rsidR="00737BFD" w:rsidRPr="00D835C4" w:rsidRDefault="00070FA0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E00BD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="00737BFD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737BFD" w:rsidRPr="00D835C4" w14:paraId="5C863F30" w14:textId="77777777" w:rsidTr="00070FA0">
        <w:tc>
          <w:tcPr>
            <w:tcW w:w="414" w:type="dxa"/>
            <w:vMerge/>
          </w:tcPr>
          <w:p w14:paraId="07412CA6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14:paraId="6A5A976C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11" w:type="dxa"/>
            <w:gridSpan w:val="4"/>
            <w:tcBorders>
              <w:top w:val="dotted" w:sz="4" w:space="0" w:color="auto"/>
              <w:bottom w:val="dotted" w:sz="4" w:space="0" w:color="auto"/>
            </w:tcBorders>
          </w:tcPr>
          <w:p w14:paraId="306FF023" w14:textId="77777777" w:rsidR="00737BFD" w:rsidRPr="00034A27" w:rsidRDefault="00737BFD" w:rsidP="00070FA0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="00DD34B6" w:rsidRPr="00034A2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40" w:dyaOrig="360" w14:anchorId="2BF07ACC">
                <v:shape id="_x0000_i1236" type="#_x0000_t75" style="width:101.5pt;height:18pt" o:ole="">
                  <v:imagedata r:id="rId428" o:title=""/>
                </v:shape>
                <o:OLEObject Type="Embed" ProgID="Equation.DSMT4" ShapeID="_x0000_i1236" DrawAspect="Content" ObjectID="_1750741680" r:id="rId429"/>
              </w:object>
            </w:r>
            <w:r w:rsidR="00034A2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ên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D34B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ột trong hai tam giác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D34B6" w:rsidRPr="00DD34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79" w14:anchorId="43A3BBC7">
                <v:shape id="_x0000_i1237" type="#_x0000_t75" style="width:32pt;height:14.5pt" o:ole="">
                  <v:imagedata r:id="rId430" o:title=""/>
                </v:shape>
                <o:OLEObject Type="Embed" ProgID="Equation.DSMT4" ShapeID="_x0000_i1237" DrawAspect="Content" ObjectID="_1750741681" r:id="rId431"/>
              </w:object>
            </w:r>
            <w:r w:rsidR="00DD34B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hoặc </w:t>
            </w:r>
            <w:r w:rsidR="00DD34B6" w:rsidRPr="00DD34B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80" w:dyaOrig="260" w14:anchorId="7B6788B2">
                <v:shape id="_x0000_i1238" type="#_x0000_t75" style="width:30pt;height:14pt" o:ole="">
                  <v:imagedata r:id="rId432" o:title=""/>
                </v:shape>
                <o:OLEObject Type="Embed" ProgID="Equation.DSMT4" ShapeID="_x0000_i1238" DrawAspect="Content" ObjectID="_1750741682" r:id="rId433"/>
              </w:object>
            </w:r>
            <w:r w:rsidR="00DD34B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070FA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ó </w:t>
            </w:r>
            <w:r w:rsidRPr="0071461B">
              <w:rPr>
                <w:rFonts w:ascii="Times New Roman" w:hAnsi="Times New Roman" w:cs="Times New Roman"/>
                <w:sz w:val="26"/>
                <w:szCs w:val="26"/>
              </w:rPr>
              <w:t xml:space="preserve">diện tích </w:t>
            </w:r>
            <w:r w:rsidR="00070FA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lớn hơn hoặc bằng </w:t>
            </w:r>
            <w:r w:rsidR="00070FA0" w:rsidRPr="00034A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59" w:dyaOrig="340" w14:anchorId="4DF418D6">
                <v:shape id="_x0000_i1239" type="#_x0000_t75" style="width:42pt;height:16.5pt" o:ole="">
                  <v:imagedata r:id="rId434" o:title=""/>
                </v:shape>
                <o:OLEObject Type="Embed" ProgID="Equation.DSMT4" ShapeID="_x0000_i1239" DrawAspect="Content" ObjectID="_1750741683" r:id="rId435"/>
              </w:object>
            </w:r>
            <w:r w:rsidR="00034A2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  <w:r w:rsidR="00070FA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71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15C49C1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737BFD" w:rsidRPr="00D835C4" w14:paraId="23DB8096" w14:textId="77777777" w:rsidTr="00070FA0">
        <w:trPr>
          <w:trHeight w:val="327"/>
        </w:trPr>
        <w:tc>
          <w:tcPr>
            <w:tcW w:w="414" w:type="dxa"/>
          </w:tcPr>
          <w:p w14:paraId="2532F89E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</w:tcPr>
          <w:p w14:paraId="2F78999F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11" w:type="dxa"/>
            <w:gridSpan w:val="4"/>
          </w:tcPr>
          <w:p w14:paraId="40AA2288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ỔNG</w:t>
            </w:r>
          </w:p>
        </w:tc>
        <w:tc>
          <w:tcPr>
            <w:tcW w:w="712" w:type="dxa"/>
            <w:vAlign w:val="center"/>
          </w:tcPr>
          <w:p w14:paraId="59FB96F8" w14:textId="77777777" w:rsidR="00737BFD" w:rsidRPr="00D835C4" w:rsidRDefault="00737BFD" w:rsidP="009F5F7E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0,0</w:t>
            </w:r>
          </w:p>
        </w:tc>
      </w:tr>
    </w:tbl>
    <w:p w14:paraId="36E0C1D3" w14:textId="77777777" w:rsidR="00AA607F" w:rsidRDefault="00AA607F" w:rsidP="009F5F7E">
      <w:pPr>
        <w:spacing w:after="0" w:line="240" w:lineRule="auto"/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</w:p>
    <w:p w14:paraId="6778927E" w14:textId="77777777" w:rsidR="00C04376" w:rsidRPr="00AF5935" w:rsidRDefault="00C04376" w:rsidP="009F5F7E">
      <w:pPr>
        <w:spacing w:after="0" w:line="240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AF5935">
        <w:rPr>
          <w:rFonts w:asciiTheme="majorHAnsi" w:hAnsiTheme="majorHAnsi" w:cstheme="majorHAnsi"/>
          <w:b/>
          <w:sz w:val="24"/>
          <w:szCs w:val="24"/>
          <w:lang w:val="en-US"/>
        </w:rPr>
        <w:t xml:space="preserve">Lưu ý: </w:t>
      </w:r>
      <w:r w:rsidRPr="00AF5935">
        <w:rPr>
          <w:rFonts w:asciiTheme="majorHAnsi" w:hAnsiTheme="majorHAnsi" w:cstheme="majorHAnsi"/>
          <w:i/>
          <w:sz w:val="24"/>
          <w:szCs w:val="24"/>
          <w:lang w:val="en-US"/>
        </w:rPr>
        <w:t>Thí sinh giải cách khác đáp án mà đúng vẫn cho cho điểm tối đa theo thang điểm</w:t>
      </w:r>
    </w:p>
    <w:p w14:paraId="1798D99F" w14:textId="77777777" w:rsidR="00C04376" w:rsidRDefault="00C04376" w:rsidP="009F5F7E">
      <w:pPr>
        <w:spacing w:after="0" w:line="240" w:lineRule="auto"/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</w:p>
    <w:p w14:paraId="5DE1672D" w14:textId="77777777" w:rsidR="00C04376" w:rsidRPr="00C04376" w:rsidRDefault="00C04376" w:rsidP="009F5F7E">
      <w:pPr>
        <w:spacing w:after="0" w:line="240" w:lineRule="auto"/>
        <w:rPr>
          <w:rFonts w:ascii="Times New Roman" w:eastAsia="Calibri" w:hAnsi="Times New Roman" w:cs="Times New Roman"/>
          <w:spacing w:val="-8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 xml:space="preserve">                                                                   </w:t>
      </w:r>
      <w:r w:rsidRPr="00C04376">
        <w:rPr>
          <w:rFonts w:ascii="Times New Roman" w:eastAsia="Calibri" w:hAnsi="Times New Roman" w:cs="Times New Roman"/>
          <w:spacing w:val="-8"/>
          <w:sz w:val="26"/>
          <w:szCs w:val="26"/>
          <w:lang w:val="pt-BR"/>
        </w:rPr>
        <w:t xml:space="preserve">- </w:t>
      </w:r>
      <w:r w:rsidRPr="00C04376">
        <w:rPr>
          <w:rFonts w:ascii="Times New Roman" w:eastAsia="Calibri" w:hAnsi="Times New Roman" w:cs="Times New Roman"/>
          <w:b/>
          <w:spacing w:val="-8"/>
          <w:sz w:val="26"/>
          <w:szCs w:val="26"/>
          <w:lang w:val="pt-BR"/>
        </w:rPr>
        <w:t>HẾT</w:t>
      </w:r>
      <w:r w:rsidRPr="00C04376">
        <w:rPr>
          <w:rFonts w:ascii="Times New Roman" w:eastAsia="Calibri" w:hAnsi="Times New Roman" w:cs="Times New Roman"/>
          <w:spacing w:val="-8"/>
          <w:sz w:val="26"/>
          <w:szCs w:val="26"/>
          <w:lang w:val="pt-BR"/>
        </w:rPr>
        <w:t xml:space="preserve"> -</w:t>
      </w:r>
    </w:p>
    <w:p w14:paraId="2B400EF4" w14:textId="77777777" w:rsidR="00C04376" w:rsidRPr="00C04376" w:rsidRDefault="00C04376" w:rsidP="009F5F7E">
      <w:pPr>
        <w:spacing w:after="0" w:line="240" w:lineRule="auto"/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</w:p>
    <w:sectPr w:rsidR="00C04376" w:rsidRPr="00C04376" w:rsidSect="00EB6451">
      <w:footerReference w:type="default" r:id="rId436"/>
      <w:pgSz w:w="11906" w:h="16838" w:code="9"/>
      <w:pgMar w:top="567" w:right="851" w:bottom="284" w:left="1701" w:header="709" w:footer="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125DC3" w14:textId="77777777" w:rsidR="0041066B" w:rsidRDefault="0041066B" w:rsidP="00C11028">
      <w:pPr>
        <w:spacing w:after="0" w:line="240" w:lineRule="auto"/>
      </w:pPr>
      <w:r>
        <w:separator/>
      </w:r>
    </w:p>
  </w:endnote>
  <w:endnote w:type="continuationSeparator" w:id="0">
    <w:p w14:paraId="7412E0AF" w14:textId="77777777" w:rsidR="0041066B" w:rsidRDefault="0041066B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68957846"/>
      <w:docPartObj>
        <w:docPartGallery w:val="Page Numbers (Bottom of Page)"/>
        <w:docPartUnique/>
      </w:docPartObj>
    </w:sdtPr>
    <w:sdtContent>
      <w:sdt>
        <w:sdtPr>
          <w:id w:val="-1769616900"/>
          <w:docPartObj>
            <w:docPartGallery w:val="Page Numbers (Top of Page)"/>
            <w:docPartUnique/>
          </w:docPartObj>
        </w:sdtPr>
        <w:sdtContent>
          <w:p w14:paraId="59A1ED2D" w14:textId="77777777" w:rsidR="00DD34B6" w:rsidRDefault="00DD34B6" w:rsidP="007B793F">
            <w:pPr>
              <w:pStyle w:val="Chntrang"/>
              <w:jc w:val="center"/>
            </w:pPr>
            <w:r w:rsidRPr="007B793F">
              <w:rPr>
                <w:rFonts w:asciiTheme="majorHAnsi" w:hAnsiTheme="majorHAnsi" w:cstheme="majorHAnsi"/>
                <w:lang w:val="en-US"/>
              </w:rPr>
              <w:t>Trang</w:t>
            </w:r>
            <w:r w:rsidRPr="007B793F">
              <w:rPr>
                <w:rFonts w:asciiTheme="majorHAnsi" w:hAnsiTheme="majorHAnsi" w:cstheme="majorHAnsi"/>
              </w:rPr>
              <w:t xml:space="preserve"> </w:t>
            </w:r>
            <w:r w:rsidRPr="007B793F">
              <w:rPr>
                <w:rFonts w:asciiTheme="majorHAnsi" w:hAnsiTheme="majorHAnsi" w:cstheme="majorHAnsi"/>
                <w:bCs/>
              </w:rPr>
              <w:fldChar w:fldCharType="begin"/>
            </w:r>
            <w:r w:rsidRPr="007B793F">
              <w:rPr>
                <w:rFonts w:asciiTheme="majorHAnsi" w:hAnsiTheme="majorHAnsi" w:cstheme="majorHAnsi"/>
                <w:bCs/>
              </w:rPr>
              <w:instrText xml:space="preserve"> PAGE </w:instrText>
            </w:r>
            <w:r w:rsidRPr="007B793F">
              <w:rPr>
                <w:rFonts w:asciiTheme="majorHAnsi" w:hAnsiTheme="majorHAnsi" w:cstheme="majorHAnsi"/>
                <w:bCs/>
              </w:rPr>
              <w:fldChar w:fldCharType="separate"/>
            </w:r>
            <w:r w:rsidR="00C77721">
              <w:rPr>
                <w:rFonts w:asciiTheme="majorHAnsi" w:hAnsiTheme="majorHAnsi" w:cstheme="majorHAnsi"/>
                <w:bCs/>
                <w:noProof/>
              </w:rPr>
              <w:t>3</w:t>
            </w:r>
            <w:r w:rsidRPr="007B793F">
              <w:rPr>
                <w:rFonts w:asciiTheme="majorHAnsi" w:hAnsiTheme="majorHAnsi" w:cstheme="majorHAnsi"/>
                <w:bCs/>
              </w:rPr>
              <w:fldChar w:fldCharType="end"/>
            </w:r>
            <w:r w:rsidRPr="007B793F">
              <w:rPr>
                <w:rFonts w:asciiTheme="majorHAnsi" w:hAnsiTheme="majorHAnsi" w:cstheme="majorHAnsi"/>
                <w:lang w:val="en-US"/>
              </w:rPr>
              <w:t>/</w:t>
            </w:r>
            <w:r w:rsidRPr="007B793F">
              <w:rPr>
                <w:rFonts w:asciiTheme="majorHAnsi" w:hAnsiTheme="majorHAnsi" w:cstheme="majorHAnsi"/>
                <w:bCs/>
              </w:rPr>
              <w:fldChar w:fldCharType="begin"/>
            </w:r>
            <w:r w:rsidRPr="007B793F">
              <w:rPr>
                <w:rFonts w:asciiTheme="majorHAnsi" w:hAnsiTheme="majorHAnsi" w:cstheme="majorHAnsi"/>
                <w:bCs/>
              </w:rPr>
              <w:instrText xml:space="preserve"> NUMPAGES  </w:instrText>
            </w:r>
            <w:r w:rsidRPr="007B793F">
              <w:rPr>
                <w:rFonts w:asciiTheme="majorHAnsi" w:hAnsiTheme="majorHAnsi" w:cstheme="majorHAnsi"/>
                <w:bCs/>
              </w:rPr>
              <w:fldChar w:fldCharType="separate"/>
            </w:r>
            <w:r w:rsidR="00C77721">
              <w:rPr>
                <w:rFonts w:asciiTheme="majorHAnsi" w:hAnsiTheme="majorHAnsi" w:cstheme="majorHAnsi"/>
                <w:bCs/>
                <w:noProof/>
              </w:rPr>
              <w:t>4</w:t>
            </w:r>
            <w:r w:rsidRPr="007B793F">
              <w:rPr>
                <w:rFonts w:asciiTheme="majorHAnsi" w:hAnsiTheme="majorHAnsi" w:cstheme="majorHAnsi"/>
                <w:bCs/>
              </w:rPr>
              <w:fldChar w:fldCharType="end"/>
            </w:r>
          </w:p>
        </w:sdtContent>
      </w:sdt>
    </w:sdtContent>
  </w:sdt>
  <w:p w14:paraId="3414C15F" w14:textId="77777777" w:rsidR="00DD34B6" w:rsidRPr="00AA607F" w:rsidRDefault="00DD34B6">
    <w:pPr>
      <w:pStyle w:val="Chntrang"/>
      <w:rPr>
        <w:rFonts w:asciiTheme="majorHAnsi" w:hAnsiTheme="majorHAnsi" w:cstheme="majorHAns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8080B2" w14:textId="77777777" w:rsidR="0041066B" w:rsidRDefault="0041066B" w:rsidP="00C11028">
      <w:pPr>
        <w:spacing w:after="0" w:line="240" w:lineRule="auto"/>
      </w:pPr>
      <w:r>
        <w:separator/>
      </w:r>
    </w:p>
  </w:footnote>
  <w:footnote w:type="continuationSeparator" w:id="0">
    <w:p w14:paraId="229DF129" w14:textId="77777777" w:rsidR="0041066B" w:rsidRDefault="0041066B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040C13"/>
    <w:multiLevelType w:val="hybridMultilevel"/>
    <w:tmpl w:val="E97000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4B06DB"/>
    <w:multiLevelType w:val="hybridMultilevel"/>
    <w:tmpl w:val="E1923C44"/>
    <w:lvl w:ilvl="0" w:tplc="7AE4F058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38105F"/>
    <w:multiLevelType w:val="hybridMultilevel"/>
    <w:tmpl w:val="74F2EF10"/>
    <w:lvl w:ilvl="0" w:tplc="777A1860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943392"/>
    <w:multiLevelType w:val="hybridMultilevel"/>
    <w:tmpl w:val="7F600FDA"/>
    <w:lvl w:ilvl="0" w:tplc="1D76B9A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1414FF"/>
    <w:multiLevelType w:val="hybridMultilevel"/>
    <w:tmpl w:val="4FBE9F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D86485"/>
    <w:multiLevelType w:val="hybridMultilevel"/>
    <w:tmpl w:val="26A4E332"/>
    <w:lvl w:ilvl="0" w:tplc="9AC617D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7D0441"/>
    <w:multiLevelType w:val="hybridMultilevel"/>
    <w:tmpl w:val="2A02E2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B60B1D"/>
    <w:multiLevelType w:val="hybridMultilevel"/>
    <w:tmpl w:val="CBF614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F90D37"/>
    <w:multiLevelType w:val="hybridMultilevel"/>
    <w:tmpl w:val="AE94D02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79462314">
    <w:abstractNumId w:val="0"/>
  </w:num>
  <w:num w:numId="2" w16cid:durableId="1342317795">
    <w:abstractNumId w:val="9"/>
  </w:num>
  <w:num w:numId="3" w16cid:durableId="1814365763">
    <w:abstractNumId w:val="7"/>
  </w:num>
  <w:num w:numId="4" w16cid:durableId="424034226">
    <w:abstractNumId w:val="5"/>
  </w:num>
  <w:num w:numId="5" w16cid:durableId="1803495356">
    <w:abstractNumId w:val="8"/>
  </w:num>
  <w:num w:numId="6" w16cid:durableId="857889053">
    <w:abstractNumId w:val="1"/>
  </w:num>
  <w:num w:numId="7" w16cid:durableId="697661875">
    <w:abstractNumId w:val="2"/>
  </w:num>
  <w:num w:numId="8" w16cid:durableId="172769989">
    <w:abstractNumId w:val="6"/>
  </w:num>
  <w:num w:numId="9" w16cid:durableId="1104108708">
    <w:abstractNumId w:val="3"/>
  </w:num>
  <w:num w:numId="10" w16cid:durableId="1530218305">
    <w:abstractNumId w:val="4"/>
  </w:num>
  <w:num w:numId="11" w16cid:durableId="175794108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36CB"/>
    <w:rsid w:val="00003614"/>
    <w:rsid w:val="00003C96"/>
    <w:rsid w:val="00004ED7"/>
    <w:rsid w:val="00010D7F"/>
    <w:rsid w:val="00011A2A"/>
    <w:rsid w:val="00023A33"/>
    <w:rsid w:val="00027D52"/>
    <w:rsid w:val="00030049"/>
    <w:rsid w:val="000306F1"/>
    <w:rsid w:val="000306FE"/>
    <w:rsid w:val="00034A27"/>
    <w:rsid w:val="00035847"/>
    <w:rsid w:val="000359B6"/>
    <w:rsid w:val="00035D77"/>
    <w:rsid w:val="000369DA"/>
    <w:rsid w:val="00037EE6"/>
    <w:rsid w:val="00046329"/>
    <w:rsid w:val="00046D53"/>
    <w:rsid w:val="00063F24"/>
    <w:rsid w:val="00067367"/>
    <w:rsid w:val="00070FA0"/>
    <w:rsid w:val="0007767E"/>
    <w:rsid w:val="0008065F"/>
    <w:rsid w:val="000844F9"/>
    <w:rsid w:val="000848C2"/>
    <w:rsid w:val="00092920"/>
    <w:rsid w:val="00096122"/>
    <w:rsid w:val="00096DC3"/>
    <w:rsid w:val="000A15E6"/>
    <w:rsid w:val="000B08A8"/>
    <w:rsid w:val="000B3073"/>
    <w:rsid w:val="000C0D06"/>
    <w:rsid w:val="000C17EC"/>
    <w:rsid w:val="000C2A63"/>
    <w:rsid w:val="000C3F45"/>
    <w:rsid w:val="000C67A0"/>
    <w:rsid w:val="000D45CA"/>
    <w:rsid w:val="000D5458"/>
    <w:rsid w:val="000E08AD"/>
    <w:rsid w:val="000E31ED"/>
    <w:rsid w:val="000E794A"/>
    <w:rsid w:val="000F23BF"/>
    <w:rsid w:val="000F3873"/>
    <w:rsid w:val="000F48DB"/>
    <w:rsid w:val="000F7483"/>
    <w:rsid w:val="000F7BA6"/>
    <w:rsid w:val="00101E29"/>
    <w:rsid w:val="00102567"/>
    <w:rsid w:val="00102BFD"/>
    <w:rsid w:val="001041BD"/>
    <w:rsid w:val="00105FFA"/>
    <w:rsid w:val="00107408"/>
    <w:rsid w:val="001136C3"/>
    <w:rsid w:val="00115780"/>
    <w:rsid w:val="00121205"/>
    <w:rsid w:val="00122564"/>
    <w:rsid w:val="00122714"/>
    <w:rsid w:val="00125520"/>
    <w:rsid w:val="001319E1"/>
    <w:rsid w:val="00133217"/>
    <w:rsid w:val="00133868"/>
    <w:rsid w:val="0013669A"/>
    <w:rsid w:val="00142F52"/>
    <w:rsid w:val="001449C7"/>
    <w:rsid w:val="00145BD8"/>
    <w:rsid w:val="0014711E"/>
    <w:rsid w:val="00150C78"/>
    <w:rsid w:val="00151D56"/>
    <w:rsid w:val="00160565"/>
    <w:rsid w:val="00160945"/>
    <w:rsid w:val="001622C3"/>
    <w:rsid w:val="00162417"/>
    <w:rsid w:val="00164F28"/>
    <w:rsid w:val="00167793"/>
    <w:rsid w:val="00176A34"/>
    <w:rsid w:val="00176F49"/>
    <w:rsid w:val="00177027"/>
    <w:rsid w:val="001777B1"/>
    <w:rsid w:val="00190618"/>
    <w:rsid w:val="001918AF"/>
    <w:rsid w:val="001A12B5"/>
    <w:rsid w:val="001A4485"/>
    <w:rsid w:val="001A4A85"/>
    <w:rsid w:val="001A6333"/>
    <w:rsid w:val="001B1F2E"/>
    <w:rsid w:val="001B475C"/>
    <w:rsid w:val="001B56AB"/>
    <w:rsid w:val="001D005F"/>
    <w:rsid w:val="001D5BDE"/>
    <w:rsid w:val="001E30B9"/>
    <w:rsid w:val="001E480E"/>
    <w:rsid w:val="001E5D85"/>
    <w:rsid w:val="001E78F7"/>
    <w:rsid w:val="001F20E1"/>
    <w:rsid w:val="001F56D7"/>
    <w:rsid w:val="001F7C91"/>
    <w:rsid w:val="002054AE"/>
    <w:rsid w:val="00205D3C"/>
    <w:rsid w:val="002104F4"/>
    <w:rsid w:val="00212A54"/>
    <w:rsid w:val="002234EF"/>
    <w:rsid w:val="002247BB"/>
    <w:rsid w:val="00230C7A"/>
    <w:rsid w:val="00233245"/>
    <w:rsid w:val="00234ABC"/>
    <w:rsid w:val="00241A7E"/>
    <w:rsid w:val="00243984"/>
    <w:rsid w:val="00243FAB"/>
    <w:rsid w:val="002448C8"/>
    <w:rsid w:val="00255048"/>
    <w:rsid w:val="002573C6"/>
    <w:rsid w:val="00261A16"/>
    <w:rsid w:val="00261E8B"/>
    <w:rsid w:val="002637CA"/>
    <w:rsid w:val="00266488"/>
    <w:rsid w:val="002678FF"/>
    <w:rsid w:val="00267E6C"/>
    <w:rsid w:val="00270434"/>
    <w:rsid w:val="002715C3"/>
    <w:rsid w:val="0027412B"/>
    <w:rsid w:val="00275A21"/>
    <w:rsid w:val="0027671A"/>
    <w:rsid w:val="00276984"/>
    <w:rsid w:val="00282CFC"/>
    <w:rsid w:val="002835AD"/>
    <w:rsid w:val="002A013E"/>
    <w:rsid w:val="002A13F1"/>
    <w:rsid w:val="002A1708"/>
    <w:rsid w:val="002A3470"/>
    <w:rsid w:val="002B391C"/>
    <w:rsid w:val="002B73D7"/>
    <w:rsid w:val="002B78B4"/>
    <w:rsid w:val="002B7B96"/>
    <w:rsid w:val="002C6CDA"/>
    <w:rsid w:val="002C7101"/>
    <w:rsid w:val="002D05F6"/>
    <w:rsid w:val="002D165A"/>
    <w:rsid w:val="002D39B9"/>
    <w:rsid w:val="002E215F"/>
    <w:rsid w:val="002E2D64"/>
    <w:rsid w:val="002F35C0"/>
    <w:rsid w:val="002F45BE"/>
    <w:rsid w:val="00300930"/>
    <w:rsid w:val="0030113A"/>
    <w:rsid w:val="0030160D"/>
    <w:rsid w:val="003061BB"/>
    <w:rsid w:val="00311B91"/>
    <w:rsid w:val="00314B2D"/>
    <w:rsid w:val="00316092"/>
    <w:rsid w:val="00317CC6"/>
    <w:rsid w:val="00320EB3"/>
    <w:rsid w:val="00322597"/>
    <w:rsid w:val="00331685"/>
    <w:rsid w:val="003319D5"/>
    <w:rsid w:val="00334412"/>
    <w:rsid w:val="00334797"/>
    <w:rsid w:val="003355F2"/>
    <w:rsid w:val="0034256D"/>
    <w:rsid w:val="0034356A"/>
    <w:rsid w:val="003445C1"/>
    <w:rsid w:val="003571F7"/>
    <w:rsid w:val="0036111C"/>
    <w:rsid w:val="00366284"/>
    <w:rsid w:val="00377742"/>
    <w:rsid w:val="00377F48"/>
    <w:rsid w:val="0038649E"/>
    <w:rsid w:val="00393D9A"/>
    <w:rsid w:val="00395105"/>
    <w:rsid w:val="00397D66"/>
    <w:rsid w:val="003A0D91"/>
    <w:rsid w:val="003A6BF6"/>
    <w:rsid w:val="003B1629"/>
    <w:rsid w:val="003B1E10"/>
    <w:rsid w:val="003B2895"/>
    <w:rsid w:val="003B3A6B"/>
    <w:rsid w:val="003B5FAA"/>
    <w:rsid w:val="003B62CD"/>
    <w:rsid w:val="003B7B75"/>
    <w:rsid w:val="003C1594"/>
    <w:rsid w:val="003C4905"/>
    <w:rsid w:val="003D4720"/>
    <w:rsid w:val="003D52BD"/>
    <w:rsid w:val="003E77C7"/>
    <w:rsid w:val="003F1D0B"/>
    <w:rsid w:val="003F5097"/>
    <w:rsid w:val="003F66B4"/>
    <w:rsid w:val="0040181F"/>
    <w:rsid w:val="0040626F"/>
    <w:rsid w:val="00410081"/>
    <w:rsid w:val="0041066B"/>
    <w:rsid w:val="00410827"/>
    <w:rsid w:val="00414B25"/>
    <w:rsid w:val="00415F32"/>
    <w:rsid w:val="00417354"/>
    <w:rsid w:val="0041742D"/>
    <w:rsid w:val="00417F3C"/>
    <w:rsid w:val="004235B3"/>
    <w:rsid w:val="00432F2A"/>
    <w:rsid w:val="0043445F"/>
    <w:rsid w:val="0043525D"/>
    <w:rsid w:val="004406BB"/>
    <w:rsid w:val="00441918"/>
    <w:rsid w:val="004422D2"/>
    <w:rsid w:val="004449B2"/>
    <w:rsid w:val="00445362"/>
    <w:rsid w:val="004454ED"/>
    <w:rsid w:val="00451529"/>
    <w:rsid w:val="004538D2"/>
    <w:rsid w:val="004545ED"/>
    <w:rsid w:val="00454939"/>
    <w:rsid w:val="00454B38"/>
    <w:rsid w:val="00460A6E"/>
    <w:rsid w:val="00460E42"/>
    <w:rsid w:val="0046207B"/>
    <w:rsid w:val="00462E57"/>
    <w:rsid w:val="00471A70"/>
    <w:rsid w:val="00471F04"/>
    <w:rsid w:val="00473A4A"/>
    <w:rsid w:val="00475721"/>
    <w:rsid w:val="00480AEE"/>
    <w:rsid w:val="00483CA3"/>
    <w:rsid w:val="00484E29"/>
    <w:rsid w:val="0048657E"/>
    <w:rsid w:val="004928DA"/>
    <w:rsid w:val="00492C17"/>
    <w:rsid w:val="00494D23"/>
    <w:rsid w:val="00497E64"/>
    <w:rsid w:val="004A2279"/>
    <w:rsid w:val="004A2F67"/>
    <w:rsid w:val="004A3A3D"/>
    <w:rsid w:val="004A5B0A"/>
    <w:rsid w:val="004B35D5"/>
    <w:rsid w:val="004C0C9F"/>
    <w:rsid w:val="004C7F60"/>
    <w:rsid w:val="004D11DE"/>
    <w:rsid w:val="004D311D"/>
    <w:rsid w:val="004E1DC7"/>
    <w:rsid w:val="004E2909"/>
    <w:rsid w:val="004E2C80"/>
    <w:rsid w:val="004E2DED"/>
    <w:rsid w:val="004E3E8A"/>
    <w:rsid w:val="004E72EA"/>
    <w:rsid w:val="004F166E"/>
    <w:rsid w:val="004F2442"/>
    <w:rsid w:val="004F697C"/>
    <w:rsid w:val="0051137C"/>
    <w:rsid w:val="00515A34"/>
    <w:rsid w:val="00520A55"/>
    <w:rsid w:val="00520D48"/>
    <w:rsid w:val="00524D41"/>
    <w:rsid w:val="0052737D"/>
    <w:rsid w:val="005331EF"/>
    <w:rsid w:val="005360BE"/>
    <w:rsid w:val="0054467A"/>
    <w:rsid w:val="00545371"/>
    <w:rsid w:val="005467BB"/>
    <w:rsid w:val="00551444"/>
    <w:rsid w:val="005516C1"/>
    <w:rsid w:val="00555FBF"/>
    <w:rsid w:val="00562C6D"/>
    <w:rsid w:val="00570C8E"/>
    <w:rsid w:val="00571D0E"/>
    <w:rsid w:val="00572AB0"/>
    <w:rsid w:val="00574A7B"/>
    <w:rsid w:val="00580904"/>
    <w:rsid w:val="005820A9"/>
    <w:rsid w:val="0058713F"/>
    <w:rsid w:val="00596D78"/>
    <w:rsid w:val="00597567"/>
    <w:rsid w:val="005978B1"/>
    <w:rsid w:val="00597E71"/>
    <w:rsid w:val="005A26FB"/>
    <w:rsid w:val="005B27DD"/>
    <w:rsid w:val="005B554F"/>
    <w:rsid w:val="005C0879"/>
    <w:rsid w:val="005C3492"/>
    <w:rsid w:val="005C4E2C"/>
    <w:rsid w:val="005C65F9"/>
    <w:rsid w:val="005D0ECA"/>
    <w:rsid w:val="005D278D"/>
    <w:rsid w:val="005E1F3C"/>
    <w:rsid w:val="005E6088"/>
    <w:rsid w:val="005E64D0"/>
    <w:rsid w:val="005F18E5"/>
    <w:rsid w:val="005F76FD"/>
    <w:rsid w:val="006134E7"/>
    <w:rsid w:val="00615EA7"/>
    <w:rsid w:val="0061721E"/>
    <w:rsid w:val="0062050D"/>
    <w:rsid w:val="00624E3B"/>
    <w:rsid w:val="00625863"/>
    <w:rsid w:val="00632BB3"/>
    <w:rsid w:val="00635EE8"/>
    <w:rsid w:val="00641DB3"/>
    <w:rsid w:val="00645357"/>
    <w:rsid w:val="00645B5A"/>
    <w:rsid w:val="00646156"/>
    <w:rsid w:val="0065507E"/>
    <w:rsid w:val="00656571"/>
    <w:rsid w:val="006625E5"/>
    <w:rsid w:val="00666BAC"/>
    <w:rsid w:val="00666D9B"/>
    <w:rsid w:val="00670425"/>
    <w:rsid w:val="00671433"/>
    <w:rsid w:val="00673000"/>
    <w:rsid w:val="0067433D"/>
    <w:rsid w:val="00680A55"/>
    <w:rsid w:val="006860CC"/>
    <w:rsid w:val="00686234"/>
    <w:rsid w:val="006908AC"/>
    <w:rsid w:val="00695C80"/>
    <w:rsid w:val="00696D61"/>
    <w:rsid w:val="006976DC"/>
    <w:rsid w:val="006A32CF"/>
    <w:rsid w:val="006B4043"/>
    <w:rsid w:val="006B42ED"/>
    <w:rsid w:val="006B4FA3"/>
    <w:rsid w:val="006B5599"/>
    <w:rsid w:val="006C7C19"/>
    <w:rsid w:val="006D0FE5"/>
    <w:rsid w:val="006D2612"/>
    <w:rsid w:val="006D5A67"/>
    <w:rsid w:val="006E2AA1"/>
    <w:rsid w:val="006E2B6C"/>
    <w:rsid w:val="006E7D9A"/>
    <w:rsid w:val="006F30E5"/>
    <w:rsid w:val="00703C6A"/>
    <w:rsid w:val="00706E03"/>
    <w:rsid w:val="0071330F"/>
    <w:rsid w:val="00720B01"/>
    <w:rsid w:val="007231F6"/>
    <w:rsid w:val="007332F4"/>
    <w:rsid w:val="00737BFD"/>
    <w:rsid w:val="00741926"/>
    <w:rsid w:val="007438C3"/>
    <w:rsid w:val="0075112C"/>
    <w:rsid w:val="00752CBC"/>
    <w:rsid w:val="007538C5"/>
    <w:rsid w:val="0075691A"/>
    <w:rsid w:val="0076313B"/>
    <w:rsid w:val="007660A8"/>
    <w:rsid w:val="00766767"/>
    <w:rsid w:val="00766D3B"/>
    <w:rsid w:val="00770208"/>
    <w:rsid w:val="007773DA"/>
    <w:rsid w:val="00777410"/>
    <w:rsid w:val="00780486"/>
    <w:rsid w:val="00782149"/>
    <w:rsid w:val="00784EC5"/>
    <w:rsid w:val="0078577B"/>
    <w:rsid w:val="007857B0"/>
    <w:rsid w:val="00790CA7"/>
    <w:rsid w:val="0079260E"/>
    <w:rsid w:val="007A34E3"/>
    <w:rsid w:val="007A4214"/>
    <w:rsid w:val="007A53B5"/>
    <w:rsid w:val="007A5A2C"/>
    <w:rsid w:val="007A7361"/>
    <w:rsid w:val="007B3667"/>
    <w:rsid w:val="007B6D65"/>
    <w:rsid w:val="007B793F"/>
    <w:rsid w:val="007C1270"/>
    <w:rsid w:val="007C3DCE"/>
    <w:rsid w:val="007D0354"/>
    <w:rsid w:val="007D25AD"/>
    <w:rsid w:val="007D4095"/>
    <w:rsid w:val="007D4999"/>
    <w:rsid w:val="007D6D7E"/>
    <w:rsid w:val="007E312E"/>
    <w:rsid w:val="007E53BA"/>
    <w:rsid w:val="007E5A72"/>
    <w:rsid w:val="007F1F65"/>
    <w:rsid w:val="007F261A"/>
    <w:rsid w:val="007F5E6F"/>
    <w:rsid w:val="007F7077"/>
    <w:rsid w:val="0080028F"/>
    <w:rsid w:val="00803F9C"/>
    <w:rsid w:val="008042C1"/>
    <w:rsid w:val="0080498F"/>
    <w:rsid w:val="00812A67"/>
    <w:rsid w:val="0081461F"/>
    <w:rsid w:val="00815FD4"/>
    <w:rsid w:val="00823B3C"/>
    <w:rsid w:val="00825C7A"/>
    <w:rsid w:val="00832013"/>
    <w:rsid w:val="00832B81"/>
    <w:rsid w:val="00834669"/>
    <w:rsid w:val="00835543"/>
    <w:rsid w:val="00837468"/>
    <w:rsid w:val="00841403"/>
    <w:rsid w:val="00841DB5"/>
    <w:rsid w:val="00842E2E"/>
    <w:rsid w:val="0085021E"/>
    <w:rsid w:val="0085186F"/>
    <w:rsid w:val="008552E1"/>
    <w:rsid w:val="00856D3E"/>
    <w:rsid w:val="00856F8A"/>
    <w:rsid w:val="00860766"/>
    <w:rsid w:val="00870E39"/>
    <w:rsid w:val="0087668E"/>
    <w:rsid w:val="0087719E"/>
    <w:rsid w:val="00877F23"/>
    <w:rsid w:val="008818C6"/>
    <w:rsid w:val="00884F7E"/>
    <w:rsid w:val="00894068"/>
    <w:rsid w:val="0089636D"/>
    <w:rsid w:val="00896DED"/>
    <w:rsid w:val="0089734D"/>
    <w:rsid w:val="00897CCC"/>
    <w:rsid w:val="008A2DF0"/>
    <w:rsid w:val="008A3047"/>
    <w:rsid w:val="008A4E29"/>
    <w:rsid w:val="008A77FF"/>
    <w:rsid w:val="008B337B"/>
    <w:rsid w:val="008B5E98"/>
    <w:rsid w:val="008B6F38"/>
    <w:rsid w:val="008B7000"/>
    <w:rsid w:val="008C1BC8"/>
    <w:rsid w:val="008C36B4"/>
    <w:rsid w:val="008C3A9B"/>
    <w:rsid w:val="008D0419"/>
    <w:rsid w:val="008D4DA1"/>
    <w:rsid w:val="008D6412"/>
    <w:rsid w:val="008E59AD"/>
    <w:rsid w:val="008E6E70"/>
    <w:rsid w:val="008F322A"/>
    <w:rsid w:val="008F5FB0"/>
    <w:rsid w:val="008F7D9B"/>
    <w:rsid w:val="0090576B"/>
    <w:rsid w:val="00925471"/>
    <w:rsid w:val="00926D99"/>
    <w:rsid w:val="0093189E"/>
    <w:rsid w:val="00934E57"/>
    <w:rsid w:val="009352B4"/>
    <w:rsid w:val="00935E8E"/>
    <w:rsid w:val="00936966"/>
    <w:rsid w:val="009429C4"/>
    <w:rsid w:val="00943CB6"/>
    <w:rsid w:val="0095553D"/>
    <w:rsid w:val="009561EF"/>
    <w:rsid w:val="00960382"/>
    <w:rsid w:val="009656FA"/>
    <w:rsid w:val="00975809"/>
    <w:rsid w:val="00977802"/>
    <w:rsid w:val="00980C1D"/>
    <w:rsid w:val="0098480D"/>
    <w:rsid w:val="00992AA2"/>
    <w:rsid w:val="009A1C96"/>
    <w:rsid w:val="009A26E6"/>
    <w:rsid w:val="009A5F18"/>
    <w:rsid w:val="009B0B81"/>
    <w:rsid w:val="009B1CD8"/>
    <w:rsid w:val="009B22EC"/>
    <w:rsid w:val="009C4722"/>
    <w:rsid w:val="009C4834"/>
    <w:rsid w:val="009C56A6"/>
    <w:rsid w:val="009D623D"/>
    <w:rsid w:val="009D7E57"/>
    <w:rsid w:val="009E2F8B"/>
    <w:rsid w:val="009E4093"/>
    <w:rsid w:val="009F5F7E"/>
    <w:rsid w:val="009F60DF"/>
    <w:rsid w:val="009F724F"/>
    <w:rsid w:val="00A00603"/>
    <w:rsid w:val="00A036CB"/>
    <w:rsid w:val="00A077A4"/>
    <w:rsid w:val="00A131A9"/>
    <w:rsid w:val="00A166D3"/>
    <w:rsid w:val="00A175B3"/>
    <w:rsid w:val="00A32237"/>
    <w:rsid w:val="00A34505"/>
    <w:rsid w:val="00A36442"/>
    <w:rsid w:val="00A408D4"/>
    <w:rsid w:val="00A410AF"/>
    <w:rsid w:val="00A53FC2"/>
    <w:rsid w:val="00A553D7"/>
    <w:rsid w:val="00A55840"/>
    <w:rsid w:val="00A63418"/>
    <w:rsid w:val="00A656D3"/>
    <w:rsid w:val="00A80223"/>
    <w:rsid w:val="00A82DAD"/>
    <w:rsid w:val="00A84205"/>
    <w:rsid w:val="00A85ED6"/>
    <w:rsid w:val="00A85FBE"/>
    <w:rsid w:val="00A860E0"/>
    <w:rsid w:val="00A940E1"/>
    <w:rsid w:val="00A974E2"/>
    <w:rsid w:val="00AA13B2"/>
    <w:rsid w:val="00AA58EB"/>
    <w:rsid w:val="00AA607F"/>
    <w:rsid w:val="00AA757F"/>
    <w:rsid w:val="00AB6476"/>
    <w:rsid w:val="00AC0454"/>
    <w:rsid w:val="00AC13B2"/>
    <w:rsid w:val="00AC2EBC"/>
    <w:rsid w:val="00AC2FC0"/>
    <w:rsid w:val="00AC4F44"/>
    <w:rsid w:val="00AD452B"/>
    <w:rsid w:val="00AE2CF6"/>
    <w:rsid w:val="00AE3C21"/>
    <w:rsid w:val="00AE5A65"/>
    <w:rsid w:val="00AE746D"/>
    <w:rsid w:val="00AE77A0"/>
    <w:rsid w:val="00AF2997"/>
    <w:rsid w:val="00AF396D"/>
    <w:rsid w:val="00AF5935"/>
    <w:rsid w:val="00B03499"/>
    <w:rsid w:val="00B03647"/>
    <w:rsid w:val="00B04537"/>
    <w:rsid w:val="00B06A64"/>
    <w:rsid w:val="00B21A74"/>
    <w:rsid w:val="00B308A2"/>
    <w:rsid w:val="00B32A4A"/>
    <w:rsid w:val="00B36061"/>
    <w:rsid w:val="00B37024"/>
    <w:rsid w:val="00B42E70"/>
    <w:rsid w:val="00B44783"/>
    <w:rsid w:val="00B47223"/>
    <w:rsid w:val="00B50816"/>
    <w:rsid w:val="00B5771C"/>
    <w:rsid w:val="00B600A7"/>
    <w:rsid w:val="00B64C84"/>
    <w:rsid w:val="00B773AA"/>
    <w:rsid w:val="00B83A5E"/>
    <w:rsid w:val="00B85635"/>
    <w:rsid w:val="00B868A4"/>
    <w:rsid w:val="00B86BC6"/>
    <w:rsid w:val="00B87B6B"/>
    <w:rsid w:val="00B9408E"/>
    <w:rsid w:val="00B942A2"/>
    <w:rsid w:val="00B94CDA"/>
    <w:rsid w:val="00B9666D"/>
    <w:rsid w:val="00BA2230"/>
    <w:rsid w:val="00BB2484"/>
    <w:rsid w:val="00BB7E1E"/>
    <w:rsid w:val="00BC6073"/>
    <w:rsid w:val="00BD3B58"/>
    <w:rsid w:val="00BD7DE2"/>
    <w:rsid w:val="00BE0F13"/>
    <w:rsid w:val="00BE4329"/>
    <w:rsid w:val="00BE4B37"/>
    <w:rsid w:val="00BE4B57"/>
    <w:rsid w:val="00BE54C8"/>
    <w:rsid w:val="00BE681F"/>
    <w:rsid w:val="00BF295F"/>
    <w:rsid w:val="00BF4CA8"/>
    <w:rsid w:val="00C02557"/>
    <w:rsid w:val="00C04376"/>
    <w:rsid w:val="00C11028"/>
    <w:rsid w:val="00C119F7"/>
    <w:rsid w:val="00C262E1"/>
    <w:rsid w:val="00C3238D"/>
    <w:rsid w:val="00C32F64"/>
    <w:rsid w:val="00C37D30"/>
    <w:rsid w:val="00C414E6"/>
    <w:rsid w:val="00C436DB"/>
    <w:rsid w:val="00C46448"/>
    <w:rsid w:val="00C46C31"/>
    <w:rsid w:val="00C56535"/>
    <w:rsid w:val="00C61B8B"/>
    <w:rsid w:val="00C63C61"/>
    <w:rsid w:val="00C647DC"/>
    <w:rsid w:val="00C72499"/>
    <w:rsid w:val="00C75884"/>
    <w:rsid w:val="00C77721"/>
    <w:rsid w:val="00C81F5F"/>
    <w:rsid w:val="00C82849"/>
    <w:rsid w:val="00C96BAC"/>
    <w:rsid w:val="00CA19EA"/>
    <w:rsid w:val="00CA3EFA"/>
    <w:rsid w:val="00CA5B06"/>
    <w:rsid w:val="00CB401F"/>
    <w:rsid w:val="00CB7347"/>
    <w:rsid w:val="00CC0A89"/>
    <w:rsid w:val="00CC249B"/>
    <w:rsid w:val="00CC299A"/>
    <w:rsid w:val="00CC358A"/>
    <w:rsid w:val="00CC4A90"/>
    <w:rsid w:val="00CC544D"/>
    <w:rsid w:val="00CD50CA"/>
    <w:rsid w:val="00CD6BF1"/>
    <w:rsid w:val="00CE590E"/>
    <w:rsid w:val="00CE6C1E"/>
    <w:rsid w:val="00CF2B7B"/>
    <w:rsid w:val="00CF3E56"/>
    <w:rsid w:val="00CF4CAA"/>
    <w:rsid w:val="00D03BF3"/>
    <w:rsid w:val="00D05469"/>
    <w:rsid w:val="00D06910"/>
    <w:rsid w:val="00D16454"/>
    <w:rsid w:val="00D3292D"/>
    <w:rsid w:val="00D34876"/>
    <w:rsid w:val="00D35F0F"/>
    <w:rsid w:val="00D37C37"/>
    <w:rsid w:val="00D52073"/>
    <w:rsid w:val="00D60ACF"/>
    <w:rsid w:val="00D62EA1"/>
    <w:rsid w:val="00D64E66"/>
    <w:rsid w:val="00D82895"/>
    <w:rsid w:val="00D8296A"/>
    <w:rsid w:val="00D835C4"/>
    <w:rsid w:val="00D83ADE"/>
    <w:rsid w:val="00D8415B"/>
    <w:rsid w:val="00D9077D"/>
    <w:rsid w:val="00D937BB"/>
    <w:rsid w:val="00D94E6D"/>
    <w:rsid w:val="00DA0940"/>
    <w:rsid w:val="00DA0CCB"/>
    <w:rsid w:val="00DA3817"/>
    <w:rsid w:val="00DA42F5"/>
    <w:rsid w:val="00DD34B6"/>
    <w:rsid w:val="00DD5281"/>
    <w:rsid w:val="00DD60B2"/>
    <w:rsid w:val="00DD6871"/>
    <w:rsid w:val="00DD755D"/>
    <w:rsid w:val="00DD76AA"/>
    <w:rsid w:val="00DE1A25"/>
    <w:rsid w:val="00DE642F"/>
    <w:rsid w:val="00DE7399"/>
    <w:rsid w:val="00DF232C"/>
    <w:rsid w:val="00DF3B1C"/>
    <w:rsid w:val="00DF7129"/>
    <w:rsid w:val="00E00AE4"/>
    <w:rsid w:val="00E00BD1"/>
    <w:rsid w:val="00E03E4C"/>
    <w:rsid w:val="00E1171C"/>
    <w:rsid w:val="00E17A61"/>
    <w:rsid w:val="00E22CA8"/>
    <w:rsid w:val="00E30A5F"/>
    <w:rsid w:val="00E31DF2"/>
    <w:rsid w:val="00E3313F"/>
    <w:rsid w:val="00E33B56"/>
    <w:rsid w:val="00E34273"/>
    <w:rsid w:val="00E43251"/>
    <w:rsid w:val="00E44962"/>
    <w:rsid w:val="00E46FF5"/>
    <w:rsid w:val="00E517B1"/>
    <w:rsid w:val="00E57A06"/>
    <w:rsid w:val="00E710C3"/>
    <w:rsid w:val="00E7482A"/>
    <w:rsid w:val="00E82AE5"/>
    <w:rsid w:val="00E84AFD"/>
    <w:rsid w:val="00E90A20"/>
    <w:rsid w:val="00E90C6F"/>
    <w:rsid w:val="00E92B14"/>
    <w:rsid w:val="00E94AB0"/>
    <w:rsid w:val="00E97C09"/>
    <w:rsid w:val="00EB009E"/>
    <w:rsid w:val="00EB03F3"/>
    <w:rsid w:val="00EB0DF1"/>
    <w:rsid w:val="00EB4B0A"/>
    <w:rsid w:val="00EB4F3E"/>
    <w:rsid w:val="00EB6451"/>
    <w:rsid w:val="00EC2D9D"/>
    <w:rsid w:val="00EC3AD2"/>
    <w:rsid w:val="00EC3E0A"/>
    <w:rsid w:val="00EC6F83"/>
    <w:rsid w:val="00EC7558"/>
    <w:rsid w:val="00ED3F7C"/>
    <w:rsid w:val="00ED40A3"/>
    <w:rsid w:val="00ED47CF"/>
    <w:rsid w:val="00ED5282"/>
    <w:rsid w:val="00F03B08"/>
    <w:rsid w:val="00F0514A"/>
    <w:rsid w:val="00F057ED"/>
    <w:rsid w:val="00F1299F"/>
    <w:rsid w:val="00F22357"/>
    <w:rsid w:val="00F26255"/>
    <w:rsid w:val="00F266E4"/>
    <w:rsid w:val="00F305E6"/>
    <w:rsid w:val="00F32726"/>
    <w:rsid w:val="00F360FB"/>
    <w:rsid w:val="00F40A3D"/>
    <w:rsid w:val="00F4517B"/>
    <w:rsid w:val="00F45BBC"/>
    <w:rsid w:val="00F62080"/>
    <w:rsid w:val="00F62FC3"/>
    <w:rsid w:val="00F63835"/>
    <w:rsid w:val="00F64361"/>
    <w:rsid w:val="00F7097E"/>
    <w:rsid w:val="00F74D44"/>
    <w:rsid w:val="00F80202"/>
    <w:rsid w:val="00F82232"/>
    <w:rsid w:val="00F843CA"/>
    <w:rsid w:val="00F86042"/>
    <w:rsid w:val="00F94987"/>
    <w:rsid w:val="00F97C5E"/>
    <w:rsid w:val="00FA097A"/>
    <w:rsid w:val="00FA1CD9"/>
    <w:rsid w:val="00FA3397"/>
    <w:rsid w:val="00FA5DD9"/>
    <w:rsid w:val="00FB0437"/>
    <w:rsid w:val="00FC5450"/>
    <w:rsid w:val="00FC59F9"/>
    <w:rsid w:val="00FD1D47"/>
    <w:rsid w:val="00FD1F41"/>
    <w:rsid w:val="00FD658D"/>
    <w:rsid w:val="00FD6831"/>
    <w:rsid w:val="00FD6BE2"/>
    <w:rsid w:val="00FE2AF9"/>
    <w:rsid w:val="00FF0436"/>
    <w:rsid w:val="00FF10B6"/>
    <w:rsid w:val="00FF5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38FE96"/>
  <w15:docId w15:val="{1692139F-9765-4139-8C93-C0AA12761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FF5913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A036CB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C11028"/>
  </w:style>
  <w:style w:type="paragraph" w:styleId="Chntrang">
    <w:name w:val="footer"/>
    <w:basedOn w:val="Binhthng"/>
    <w:link w:val="Chntrang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C11028"/>
  </w:style>
  <w:style w:type="table" w:styleId="LiBang">
    <w:name w:val="Table Grid"/>
    <w:basedOn w:val="BangThngthng"/>
    <w:uiPriority w:val="39"/>
    <w:rsid w:val="005C34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2E2D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2E2D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6.wmf"/><Relationship Id="rId424" Type="http://schemas.openxmlformats.org/officeDocument/2006/relationships/image" Target="media/image20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1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25" Type="http://schemas.openxmlformats.org/officeDocument/2006/relationships/image" Target="media/image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8.bin"/><Relationship Id="rId437" Type="http://schemas.openxmlformats.org/officeDocument/2006/relationships/fontTable" Target="fontTable.xml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9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3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4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7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png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6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footer" Target="footer1.xml"/><Relationship Id="rId240" Type="http://schemas.openxmlformats.org/officeDocument/2006/relationships/image" Target="media/image116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19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88.bin"/><Relationship Id="rId438" Type="http://schemas.openxmlformats.org/officeDocument/2006/relationships/theme" Target="theme/theme1.xml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image" Target="media/image172.e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4.wmf"/><Relationship Id="rId309" Type="http://schemas.openxmlformats.org/officeDocument/2006/relationships/image" Target="media/image151.png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5.wmf"/><Relationship Id="rId222" Type="http://schemas.openxmlformats.org/officeDocument/2006/relationships/image" Target="media/image107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5AEB5E-675F-457F-940F-BA2EFBB685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4</Pages>
  <Words>1415</Words>
  <Characters>806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9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Trung Thanh Nguyen</cp:lastModifiedBy>
  <cp:revision>179</cp:revision>
  <cp:lastPrinted>2023-06-07T17:14:00Z</cp:lastPrinted>
  <dcterms:created xsi:type="dcterms:W3CDTF">2023-06-05T10:32:00Z</dcterms:created>
  <dcterms:modified xsi:type="dcterms:W3CDTF">2023-07-13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